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3FD53" w14:textId="77777777"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6FEA2B0C" w14:textId="77777777" w:rsidR="009C77A0" w:rsidRPr="00E023E9" w:rsidRDefault="009C77A0" w:rsidP="009C77A0">
      <w:pPr>
        <w:jc w:val="center"/>
        <w:rPr>
          <w:rFonts w:eastAsia="華康楷書體W5"/>
          <w:sz w:val="44"/>
          <w:szCs w:val="44"/>
        </w:rPr>
      </w:pPr>
      <w:r w:rsidRPr="00E023E9">
        <w:rPr>
          <w:rFonts w:eastAsia="華康楷書體W5"/>
          <w:sz w:val="44"/>
          <w:szCs w:val="44"/>
        </w:rPr>
        <w:t>11</w:t>
      </w:r>
      <w:r w:rsidR="00F2059C">
        <w:rPr>
          <w:rFonts w:eastAsia="華康楷書體W5" w:hint="eastAsia"/>
          <w:sz w:val="44"/>
          <w:szCs w:val="44"/>
        </w:rPr>
        <w:t>4</w:t>
      </w:r>
      <w:r w:rsidRPr="00E023E9">
        <w:rPr>
          <w:rFonts w:eastAsia="華康楷書體W5"/>
          <w:sz w:val="44"/>
          <w:szCs w:val="44"/>
        </w:rPr>
        <w:t>學年度學科能力測驗</w:t>
      </w:r>
      <w:r>
        <w:rPr>
          <w:rFonts w:eastAsia="華康楷書體W5" w:hint="eastAsia"/>
          <w:sz w:val="44"/>
          <w:szCs w:val="44"/>
        </w:rPr>
        <w:t>模擬</w:t>
      </w:r>
      <w:r w:rsidRPr="00E023E9">
        <w:rPr>
          <w:rFonts w:eastAsia="華康楷書體W5"/>
          <w:sz w:val="44"/>
          <w:szCs w:val="44"/>
        </w:rPr>
        <w:t>試卷</w:t>
      </w:r>
      <w:r w:rsidRPr="00E023E9">
        <w:rPr>
          <w:rFonts w:eastAsia="華康楷書體W5"/>
          <w:sz w:val="44"/>
          <w:szCs w:val="44"/>
        </w:rPr>
        <w:br/>
      </w:r>
      <w:r w:rsidRPr="00E023E9">
        <w:rPr>
          <w:rFonts w:eastAsia="華康楷書體W5"/>
          <w:sz w:val="44"/>
          <w:szCs w:val="44"/>
        </w:rPr>
        <w:t>化學考科</w:t>
      </w:r>
    </w:p>
    <w:p w14:paraId="058259A8" w14:textId="77777777" w:rsidR="00221F80" w:rsidRPr="00544E48" w:rsidRDefault="00221F80" w:rsidP="00221F80">
      <w:pPr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鈴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響起，在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答題卷簽名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欄位以正楷簽全名</w:t>
      </w:r>
    </w:p>
    <w:p w14:paraId="74B643E4" w14:textId="77777777"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化學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>
        <w:rPr>
          <w:rFonts w:ascii="華康楷書體W5" w:eastAsia="華康楷書體W5" w:hAnsi="標楷體" w:hint="eastAsia"/>
          <w:sz w:val="44"/>
          <w:szCs w:val="44"/>
        </w:rPr>
        <w:t>小組</w:t>
      </w:r>
    </w:p>
    <w:p w14:paraId="0F577512" w14:textId="77777777" w:rsidR="009A4E24" w:rsidRPr="00326A15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36692E">
        <w:rPr>
          <w:rFonts w:eastAsia="華康楷書體W5" w:hint="eastAsia"/>
          <w:color w:val="FF0000"/>
          <w:sz w:val="44"/>
          <w:szCs w:val="44"/>
        </w:rPr>
        <w:t>【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14:paraId="2932F51A" w14:textId="77777777" w:rsidR="009A4E24" w:rsidRDefault="009C77A0" w:rsidP="009A4E24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07B60D8A" wp14:editId="6E321CA1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EBF3DB3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14:paraId="39AEF82F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5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14:paraId="0873FC2B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14:paraId="649DAFF9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 xml:space="preserve">選擇題用 </w:t>
                            </w:r>
                            <w:r w:rsidRPr="00CD7F40">
                              <w:rPr>
                                <w:rFonts w:eastAsia="華康楷書體W5"/>
                                <w:kern w:val="0"/>
                                <w:sz w:val="28"/>
                                <w:szCs w:val="28"/>
                              </w:rPr>
                              <w:t>2B</w:t>
                            </w:r>
                            <w:r w:rsidRPr="00E454ED">
                              <w:rPr>
                                <w:rFonts w:ascii="華康楷書體W5" w:eastAsia="華康楷書體W5" w:hAnsi="TimesNewRoman" w:cs="TimesNewRoman" w:hint="eastAsia"/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」上作答；更正時，應以橡皮擦擦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拭，切勿使用修正液（帶）。</w:t>
                            </w:r>
                          </w:p>
                          <w:p w14:paraId="1074BFB2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14:paraId="69EADA24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生須依上述規定畫記或作答，若未依規定而導致答案難以辨識或評閱時，恐將影響考生成績並傷及權益。</w:t>
                            </w:r>
                          </w:p>
                          <w:p w14:paraId="71BF860B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每人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14:paraId="5B865492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14:paraId="4B67598D" w14:textId="77777777" w:rsidR="00B670CC" w:rsidRDefault="00B670CC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E023E9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者，得該題的分數；答錯、未作答或畫記多於一個選項者，該題以零分計算。</w:t>
                            </w:r>
                          </w:p>
                          <w:p w14:paraId="56E3615E" w14:textId="77777777" w:rsidR="00B670CC" w:rsidRPr="00001306" w:rsidRDefault="00B670CC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221F80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00" w:dyaOrig="720" w14:anchorId="48A9CCC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 o:ole="">
                                  <v:imagedata r:id="rId8" o:title=""/>
                                </v:shape>
                                <o:OLEObject Type="Embed" ProgID="Equation.DSMT4" ShapeID="_x0000_i1026" DrawAspect="Content" ObjectID="_1787489498" r:id="rId9"/>
                              </w:objec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答者，該題以零分計算</w:t>
                            </w:r>
                            <w:r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B60D8A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" filled="f" strokeweight="1pt">
                <v:textbox>
                  <w:txbxContent>
                    <w:p w14:paraId="6EBF3DB3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14:paraId="39AEF82F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5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14:paraId="0873FC2B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14:paraId="649DAFF9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 xml:space="preserve">選擇題用 </w:t>
                      </w:r>
                      <w:r w:rsidRPr="00CD7F40">
                        <w:rPr>
                          <w:rFonts w:eastAsia="華康楷書體W5"/>
                          <w:kern w:val="0"/>
                          <w:sz w:val="28"/>
                          <w:szCs w:val="28"/>
                        </w:rPr>
                        <w:t>2B</w:t>
                      </w:r>
                      <w:r w:rsidRPr="00E454ED">
                        <w:rPr>
                          <w:rFonts w:ascii="華康楷書體W5" w:eastAsia="華康楷書體W5" w:hAnsi="TimesNewRoman" w:cs="TimesNewRoman" w:hint="eastAsia"/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」上作答；更正時，應以橡皮擦擦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拭，切勿使用修正液（帶）。</w:t>
                      </w:r>
                    </w:p>
                    <w:p w14:paraId="1074BFB2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14:paraId="69EADA24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生須依上述規定畫記或作答，若未依規定而導致答案難以辨識或評閱時，恐將影響考生成績並傷及權益。</w:t>
                      </w:r>
                    </w:p>
                    <w:p w14:paraId="71BF860B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每人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一張，不得要求增補。</w:t>
                      </w:r>
                    </w:p>
                    <w:p w14:paraId="5B865492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14:paraId="4B67598D" w14:textId="77777777" w:rsidR="00B670CC" w:rsidRDefault="00B670CC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單選題：每題有</w:t>
                      </w:r>
                      <w:r w:rsidRPr="00E023E9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者，得該題的分數；答錯、未作答或畫記多於一個選項者，該題以零分計算。</w:t>
                      </w:r>
                    </w:p>
                    <w:p w14:paraId="56E3615E" w14:textId="77777777" w:rsidR="00B670CC" w:rsidRPr="00001306" w:rsidRDefault="00B670CC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221F80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00" w:dyaOrig="720" w14:anchorId="48A9CCC4">
                          <v:shape id="_x0000_i1026" type="#_x0000_t75" style="width:40pt;height:36pt" o:ole="">
                            <v:imagedata r:id="rId8" o:title=""/>
                          </v:shape>
                          <o:OLEObject Type="Embed" ProgID="Equation.DSMT4" ShapeID="_x0000_i1026" DrawAspect="Content" ObjectID="_1787489498" r:id="rId10"/>
                        </w:objec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的分數；但得分低於零分或所有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答者，該題以零分計算</w:t>
                      </w:r>
                      <w:r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22F1BDD0" w14:textId="77777777" w:rsidR="009A4E24" w:rsidRDefault="009A4E24" w:rsidP="009A4E24"/>
    <w:p w14:paraId="2F0BA676" w14:textId="77777777" w:rsidR="009A4E24" w:rsidRDefault="009A4E24" w:rsidP="009A4E24"/>
    <w:p w14:paraId="6CFDC4CC" w14:textId="77777777" w:rsidR="009A4E24" w:rsidRDefault="009A4E24" w:rsidP="009A4E24"/>
    <w:p w14:paraId="5E73AE55" w14:textId="77777777" w:rsidR="009A4E24" w:rsidRDefault="009A4E24" w:rsidP="009A4E24"/>
    <w:p w14:paraId="16F3E632" w14:textId="77777777" w:rsidR="009A4E24" w:rsidRDefault="009A4E24" w:rsidP="009A4E24"/>
    <w:p w14:paraId="25D2D48C" w14:textId="77777777" w:rsidR="009A4E24" w:rsidRDefault="009A4E24" w:rsidP="009A4E24"/>
    <w:p w14:paraId="2430C42C" w14:textId="77777777" w:rsidR="009A4E24" w:rsidRDefault="009A4E24" w:rsidP="009A4E24"/>
    <w:p w14:paraId="7DE28022" w14:textId="77777777" w:rsidR="009A4E24" w:rsidRDefault="009A4E24" w:rsidP="009A4E24"/>
    <w:p w14:paraId="755A825F" w14:textId="77777777" w:rsidR="009A4E24" w:rsidRDefault="009A4E24" w:rsidP="009A4E24"/>
    <w:p w14:paraId="2C48779D" w14:textId="77777777" w:rsidR="009A4E24" w:rsidRDefault="009A4E24" w:rsidP="009A4E24"/>
    <w:p w14:paraId="73219AAC" w14:textId="77777777" w:rsidR="009A4E24" w:rsidRDefault="009A4E24" w:rsidP="009A4E24"/>
    <w:p w14:paraId="6B37B41D" w14:textId="77777777" w:rsidR="009A4E24" w:rsidRDefault="009A4E24" w:rsidP="009A4E24"/>
    <w:p w14:paraId="5305B1A6" w14:textId="77777777" w:rsidR="009A4E24" w:rsidRDefault="009A4E24" w:rsidP="009A4E24"/>
    <w:p w14:paraId="1C7D038D" w14:textId="77777777"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02FDEE53" w14:textId="77777777"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14:paraId="62AC9F2C" w14:textId="77777777" w:rsidR="009A4E24" w:rsidRPr="00001306" w:rsidRDefault="00221F80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138140DB" wp14:editId="60A1C87B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600" cy="817200"/>
                <wp:effectExtent l="0" t="0" r="18415" b="2159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600" cy="817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DE3C62D" w14:textId="77777777" w:rsidR="00B670CC" w:rsidRPr="006444E9" w:rsidRDefault="00B670CC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5636AAC0" w14:textId="77777777" w:rsidR="00B670CC" w:rsidRPr="006444E9" w:rsidRDefault="00B670CC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‧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0A417214" w14:textId="77777777" w:rsidR="00B670CC" w:rsidRPr="00001306" w:rsidRDefault="00B670CC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線上題測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8140DB" id="Text Box 231" o:spid="_x0000_s1027" type="#_x0000_t202" style="position:absolute;left:0;text-align:left;margin-left:0;margin-top:30.9pt;width:312.1pt;height:64.35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" filled="f" strokeweight="2pt">
                <v:stroke linestyle="thinThin"/>
                <v:textbox>
                  <w:txbxContent>
                    <w:p w14:paraId="6DE3C62D" w14:textId="77777777" w:rsidR="00B670CC" w:rsidRPr="006444E9" w:rsidRDefault="00B670CC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5636AAC0" w14:textId="77777777" w:rsidR="00B670CC" w:rsidRPr="006444E9" w:rsidRDefault="00B670CC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‧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0A417214" w14:textId="77777777" w:rsidR="00B670CC" w:rsidRPr="00001306" w:rsidRDefault="00B670CC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線上題測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13633D98" w14:textId="77777777"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14:paraId="613EBC32" w14:textId="77777777"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14:paraId="3EC6AB0C" w14:textId="77777777" w:rsidR="005E3CF2" w:rsidRDefault="001C025C" w:rsidP="005E3CF2">
      <w:pPr>
        <w:spacing w:line="480" w:lineRule="auto"/>
        <w:jc w:val="center"/>
      </w:pPr>
      <w:r w:rsidRPr="00EA6B51">
        <w:rPr>
          <w:rFonts w:ascii="華康中黑體" w:eastAsia="華康中黑體" w:hAnsi="標楷體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994F5FE" wp14:editId="22ADECEA">
                <wp:simplePos x="0" y="0"/>
                <wp:positionH relativeFrom="column">
                  <wp:posOffset>4529455</wp:posOffset>
                </wp:positionH>
                <wp:positionV relativeFrom="paragraph">
                  <wp:posOffset>61595</wp:posOffset>
                </wp:positionV>
                <wp:extent cx="1336675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6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62A761" w14:textId="77777777" w:rsidR="00B670CC" w:rsidRPr="007F564E" w:rsidRDefault="00B670CC" w:rsidP="0050213D">
                            <w:pPr>
                              <w:snapToGrid w:val="0"/>
                              <w:jc w:val="left"/>
                              <w:rPr>
                                <w:rFonts w:ascii="華康中黑體" w:eastAsia="華康中黑體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學</w:t>
                            </w:r>
                            <w:r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用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卷定價</w:t>
                            </w:r>
                            <w:proofErr w:type="gramEnd"/>
                            <w:r w:rsidRPr="00F4499F">
                              <w:rPr>
                                <w:rFonts w:ascii="Helvetica" w:eastAsia="華康中黑體" w:hAnsi="Helvetica"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ascii="Helvetica" w:eastAsia="華康中黑體" w:hAnsi="Helvetica" w:hint="eastAsia"/>
                                <w:sz w:val="20"/>
                                <w:szCs w:val="20"/>
                              </w:rPr>
                              <w:t>5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元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94F5FE" id="文字方塊 2" o:spid="_x0000_s1028" type="#_x0000_t202" style="position:absolute;left:0;text-align:left;margin-left:356.65pt;margin-top:4.85pt;width:105.25pt;height:110.55pt;z-index:25167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" filled="f" stroked="f">
                <v:textbox style="mso-fit-shape-to-text:t" inset="0,0,0,0">
                  <w:txbxContent>
                    <w:p w14:paraId="2F62A761" w14:textId="77777777" w:rsidR="00B670CC" w:rsidRPr="007F564E" w:rsidRDefault="00B670CC" w:rsidP="0050213D">
                      <w:pPr>
                        <w:snapToGrid w:val="0"/>
                        <w:jc w:val="left"/>
                        <w:rPr>
                          <w:rFonts w:ascii="華康中黑體" w:eastAsia="華康中黑體"/>
                          <w:sz w:val="20"/>
                          <w:szCs w:val="20"/>
                        </w:rPr>
                      </w:pPr>
                      <w:proofErr w:type="gramStart"/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學</w:t>
                      </w:r>
                      <w:r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用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卷定價</w:t>
                      </w:r>
                      <w:proofErr w:type="gramEnd"/>
                      <w:r w:rsidRPr="00F4499F">
                        <w:rPr>
                          <w:rFonts w:ascii="Helvetica" w:eastAsia="華康中黑體" w:hAnsi="Helvetica"/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rFonts w:ascii="Helvetica" w:eastAsia="華康中黑體" w:hAnsi="Helvetica" w:hint="eastAsia"/>
                          <w:sz w:val="20"/>
                          <w:szCs w:val="20"/>
                        </w:rPr>
                        <w:t>5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701760" behindDoc="1" locked="0" layoutInCell="1" allowOverlap="1" wp14:anchorId="0566861B" wp14:editId="49337D05">
            <wp:simplePos x="5252085" y="9648190"/>
            <wp:positionH relativeFrom="column">
              <wp:align>right</wp:align>
            </wp:positionH>
            <wp:positionV relativeFrom="paragraph">
              <wp:posOffset>218970</wp:posOffset>
            </wp:positionV>
            <wp:extent cx="1591200" cy="496800"/>
            <wp:effectExtent l="0" t="0" r="0" b="0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4001N7-B-1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49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7500008" wp14:editId="331E1D3B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CBFE0" w14:textId="77777777" w:rsidR="007C08DD" w:rsidRDefault="007C08DD" w:rsidP="006C102F">
      <w:pPr>
        <w:sectPr w:rsidR="007C08DD" w:rsidSect="005245F6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2679F062" w14:textId="77777777" w:rsidR="00F738CB" w:rsidRPr="006736DA" w:rsidRDefault="00110C8F" w:rsidP="00DE024D">
      <w:pPr>
        <w:pStyle w:val="ab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F2059C">
        <w:rPr>
          <w:rFonts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14:paraId="2F07AAAE" w14:textId="77777777" w:rsidR="00F738CB" w:rsidRPr="00001306" w:rsidRDefault="009C77A0" w:rsidP="005E0DFC">
      <w:pPr>
        <w:pStyle w:val="ac"/>
        <w:ind w:leftChars="49" w:left="769" w:hangingChars="270" w:hanging="651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proofErr w:type="gramStart"/>
      <w:r w:rsidRPr="00336F13">
        <w:rPr>
          <w:rFonts w:hint="eastAsia"/>
        </w:rPr>
        <w:t>第</w:t>
      </w:r>
      <w:r w:rsidRPr="00336F13">
        <w:t>1</w:t>
      </w:r>
      <w:r w:rsidRPr="00336F13">
        <w:t>題</w:t>
      </w:r>
      <w:r w:rsidRPr="00336F13">
        <w:rPr>
          <w:rFonts w:hint="eastAsia"/>
        </w:rPr>
        <w:t>至第</w:t>
      </w:r>
      <w:r w:rsidRPr="00336F13">
        <w:rPr>
          <w:rFonts w:hint="eastAsia"/>
        </w:rPr>
        <w:t>1</w:t>
      </w:r>
      <w:r w:rsidR="00F2059C">
        <w:rPr>
          <w:rFonts w:hint="eastAsia"/>
        </w:rPr>
        <w:t>8</w:t>
      </w:r>
      <w:proofErr w:type="gramEnd"/>
      <w:r w:rsidRPr="00336F13">
        <w:rPr>
          <w:rFonts w:hint="eastAsia"/>
        </w:rPr>
        <w:t>題，</w:t>
      </w:r>
      <w:proofErr w:type="gramStart"/>
      <w:r w:rsidRPr="00336F13">
        <w:rPr>
          <w:rFonts w:hint="eastAsia"/>
        </w:rPr>
        <w:t>含單選</w:t>
      </w:r>
      <w:proofErr w:type="gramEnd"/>
      <w:r w:rsidRPr="00336F13">
        <w:rPr>
          <w:rFonts w:hint="eastAsia"/>
        </w:rPr>
        <w:t>題及多選題，每題</w:t>
      </w:r>
      <w:r w:rsidRPr="00336F13">
        <w:rPr>
          <w:rFonts w:hint="eastAsia"/>
        </w:rPr>
        <w:t>4</w:t>
      </w:r>
      <w:r w:rsidRPr="00336F13">
        <w:rPr>
          <w:rFonts w:hint="eastAsia"/>
        </w:rPr>
        <w:t>分。</w:t>
      </w:r>
    </w:p>
    <w:p w14:paraId="542BAF33" w14:textId="77777777" w:rsidR="00F2059C" w:rsidRDefault="0073163A" w:rsidP="00F2059C">
      <w:pPr>
        <w:pStyle w:val="af0"/>
      </w:pPr>
      <w:r>
        <w:t>1</w:t>
      </w:r>
      <w:r w:rsidRPr="00ED402D">
        <w:t>.</w:t>
      </w:r>
      <w:r w:rsidR="00A52E53">
        <w:rPr>
          <w:rFonts w:hint="eastAsia"/>
        </w:rPr>
        <w:tab/>
      </w:r>
      <w:r w:rsidR="00F2059C">
        <w:rPr>
          <w:rFonts w:hint="eastAsia"/>
          <w:noProof/>
        </w:rPr>
        <w:drawing>
          <wp:anchor distT="0" distB="0" distL="114300" distR="114300" simplePos="0" relativeHeight="251694592" behindDoc="1" locked="0" layoutInCell="1" allowOverlap="1" wp14:anchorId="2554309C" wp14:editId="29D991C9">
            <wp:simplePos x="950595" y="1389380"/>
            <wp:positionH relativeFrom="column">
              <wp:align>right</wp:align>
            </wp:positionH>
            <wp:positionV relativeFrom="paragraph">
              <wp:posOffset>10795</wp:posOffset>
            </wp:positionV>
            <wp:extent cx="1875600" cy="1180800"/>
            <wp:effectExtent l="0" t="0" r="0" b="63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6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059C" w:rsidRPr="00F2059C">
        <w:rPr>
          <w:rFonts w:hint="eastAsia"/>
        </w:rPr>
        <w:t>某物質</w:t>
      </w:r>
      <w:proofErr w:type="gramStart"/>
      <w:r w:rsidR="00F2059C" w:rsidRPr="00F2059C">
        <w:rPr>
          <w:rFonts w:hint="eastAsia"/>
        </w:rPr>
        <w:t>的相圖如</w:t>
      </w:r>
      <w:proofErr w:type="gramEnd"/>
      <w:r w:rsidR="00F2059C" w:rsidRPr="00F2059C">
        <w:rPr>
          <w:rFonts w:hint="eastAsia"/>
        </w:rPr>
        <w:t>圖所示，則下列敘述何者</w:t>
      </w:r>
      <w:r w:rsidR="00F2059C" w:rsidRPr="00F2059C">
        <w:rPr>
          <w:rFonts w:ascii="華康粗黑體" w:eastAsia="華康粗黑體" w:hint="eastAsia"/>
        </w:rPr>
        <w:t>不正確</w:t>
      </w:r>
      <w:r w:rsidR="00F2059C" w:rsidRPr="00F2059C">
        <w:rPr>
          <w:rFonts w:hint="eastAsia"/>
        </w:rPr>
        <w:t>？</w:t>
      </w:r>
    </w:p>
    <w:p w14:paraId="2AED1723" w14:textId="77777777" w:rsidR="00F2059C" w:rsidRDefault="00F2059C" w:rsidP="00F2059C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F2059C">
        <w:rPr>
          <w:rFonts w:hint="eastAsia"/>
        </w:rPr>
        <w:t>常溫、</w:t>
      </w:r>
      <w:proofErr w:type="gramStart"/>
      <w:r w:rsidRPr="00F2059C">
        <w:rPr>
          <w:rFonts w:hint="eastAsia"/>
        </w:rPr>
        <w:t>常壓時</w:t>
      </w:r>
      <w:proofErr w:type="gramEnd"/>
      <w:r w:rsidRPr="00F2059C">
        <w:rPr>
          <w:rFonts w:hint="eastAsia"/>
        </w:rPr>
        <w:t>，此物質為液態</w:t>
      </w:r>
    </w:p>
    <w:p w14:paraId="649D6ADC" w14:textId="77777777" w:rsidR="00F2059C" w:rsidRDefault="00F2059C" w:rsidP="00F2059C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F2059C">
        <w:rPr>
          <w:rFonts w:hint="eastAsia"/>
        </w:rPr>
        <w:t>此物質的正常沸點為</w:t>
      </w:r>
      <w:r w:rsidRPr="00F2059C">
        <w:t>50</w:t>
      </w:r>
      <w:r w:rsidRPr="00F2059C">
        <w:rPr>
          <w:rFonts w:hint="eastAsia"/>
        </w:rPr>
        <w:t>℃</w:t>
      </w:r>
    </w:p>
    <w:p w14:paraId="06196F43" w14:textId="77777777" w:rsidR="00F2059C" w:rsidRDefault="00F2059C" w:rsidP="00F2059C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F2059C">
        <w:rPr>
          <w:rFonts w:hint="eastAsia"/>
        </w:rPr>
        <w:t>此物質的凝固點隨外界壓力的增加而降低</w:t>
      </w:r>
    </w:p>
    <w:p w14:paraId="18CE220D" w14:textId="77777777" w:rsidR="00F2059C" w:rsidRPr="00F2059C" w:rsidRDefault="00F2059C" w:rsidP="00F2059C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F2059C">
        <w:t xml:space="preserve">0.8 atm </w:t>
      </w:r>
      <w:r w:rsidRPr="00F2059C">
        <w:rPr>
          <w:rFonts w:hint="eastAsia"/>
        </w:rPr>
        <w:t>時，溫度由</w:t>
      </w:r>
      <w:r w:rsidRPr="00F2059C">
        <w:t>15</w:t>
      </w:r>
      <w:r w:rsidRPr="00F2059C">
        <w:rPr>
          <w:rFonts w:hint="eastAsia"/>
        </w:rPr>
        <w:t>℃上升至</w:t>
      </w:r>
      <w:r w:rsidRPr="00F2059C">
        <w:t>50</w:t>
      </w:r>
      <w:r w:rsidRPr="00F2059C">
        <w:rPr>
          <w:rFonts w:hint="eastAsia"/>
        </w:rPr>
        <w:t>℃，此物質將由固態</w:t>
      </w:r>
      <w:r>
        <w:br/>
      </w:r>
      <w:r w:rsidRPr="00F2059C">
        <w:rPr>
          <w:rFonts w:hint="eastAsia"/>
        </w:rPr>
        <w:t>變為液態</w:t>
      </w:r>
    </w:p>
    <w:p w14:paraId="36FD15DB" w14:textId="77777777" w:rsidR="003328F8" w:rsidRPr="00F2059C" w:rsidRDefault="00F2059C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F2059C">
        <w:t>15</w:t>
      </w:r>
      <w:r w:rsidRPr="00F2059C">
        <w:rPr>
          <w:rFonts w:hint="eastAsia"/>
        </w:rPr>
        <w:t>℃時，壓力由</w:t>
      </w:r>
      <w:r w:rsidRPr="00F2059C">
        <w:t>0.5 atm</w:t>
      </w:r>
      <w:r w:rsidRPr="00F2059C">
        <w:rPr>
          <w:rFonts w:hint="eastAsia"/>
        </w:rPr>
        <w:t>下降至</w:t>
      </w:r>
      <w:r w:rsidRPr="00F2059C">
        <w:t>0.1 atm</w:t>
      </w:r>
      <w:r w:rsidRPr="00F2059C">
        <w:rPr>
          <w:rFonts w:hint="eastAsia"/>
        </w:rPr>
        <w:t>，此物質將發生昇華現象。</w:t>
      </w:r>
    </w:p>
    <w:p w14:paraId="263C30D3" w14:textId="77777777" w:rsidR="009C77A0" w:rsidRPr="002D5676" w:rsidRDefault="009C77A0" w:rsidP="009C77A0">
      <w:pPr>
        <w:pStyle w:val="a3"/>
        <w:ind w:left="1566" w:hanging="1205"/>
      </w:pPr>
      <w:r w:rsidRPr="002D5676">
        <w:t>命題出處：</w:t>
      </w:r>
      <w:r w:rsidR="003328F8"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新關鍵</w:t>
      </w:r>
      <w:r w:rsidR="00153B78" w:rsidRPr="008522B0">
        <w:t>】圖解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proofErr w:type="gramStart"/>
      <w:r w:rsidR="00153B78" w:rsidRPr="008522B0">
        <w:rPr>
          <w:rFonts w:hint="eastAsia"/>
        </w:rPr>
        <w:t>一</w:t>
      </w:r>
      <w:proofErr w:type="gramEnd"/>
      <w:r w:rsidR="00153B78" w:rsidRPr="008522B0">
        <w:t xml:space="preserve"> </w:t>
      </w:r>
      <w:r w:rsidR="00153B78" w:rsidRPr="008522B0">
        <w:rPr>
          <w:rFonts w:hint="eastAsia"/>
        </w:rPr>
        <w:t>物質的組成</w:t>
      </w:r>
    </w:p>
    <w:p w14:paraId="6E29E651" w14:textId="77777777" w:rsidR="009C77A0" w:rsidRPr="002D5676" w:rsidRDefault="009C77A0" w:rsidP="009C77A0">
      <w:pPr>
        <w:pStyle w:val="a3"/>
        <w:ind w:left="1566" w:hanging="1205"/>
      </w:pPr>
      <w:r w:rsidRPr="002D5676">
        <w:t>參考答案：</w:t>
      </w:r>
      <w:r w:rsidR="003328F8">
        <w:rPr>
          <w:rFonts w:hint="eastAsia"/>
        </w:rPr>
        <w:tab/>
      </w:r>
      <w:r w:rsidRPr="002D5676">
        <w:t>(D)</w:t>
      </w:r>
      <w:r w:rsidR="00F2059C">
        <w:rPr>
          <w:noProof/>
        </w:rPr>
        <w:drawing>
          <wp:anchor distT="0" distB="0" distL="114300" distR="114300" simplePos="0" relativeHeight="251695616" behindDoc="1" locked="0" layoutInCell="1" allowOverlap="1" wp14:anchorId="1ABA9FF1" wp14:editId="0496A4D0">
            <wp:simplePos x="1931035" y="3444875"/>
            <wp:positionH relativeFrom="column">
              <wp:align>right</wp:align>
            </wp:positionH>
            <wp:positionV relativeFrom="paragraph">
              <wp:posOffset>68580</wp:posOffset>
            </wp:positionV>
            <wp:extent cx="1800000" cy="1065600"/>
            <wp:effectExtent l="0" t="0" r="0" b="127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2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759F32" w14:textId="77777777" w:rsidR="00F2059C" w:rsidRDefault="009C77A0" w:rsidP="00985939">
      <w:pPr>
        <w:pStyle w:val="a3"/>
        <w:ind w:left="1566" w:hanging="1205"/>
      </w:pPr>
      <w:r w:rsidRPr="002D5676">
        <w:t>試題解析：</w:t>
      </w:r>
      <w:r w:rsidR="003328F8">
        <w:rPr>
          <w:rFonts w:hint="eastAsia"/>
        </w:rPr>
        <w:tab/>
      </w:r>
      <w:r w:rsidR="00F2059C">
        <w:rPr>
          <w:rFonts w:hint="eastAsia"/>
        </w:rPr>
        <w:t>(D)</w:t>
      </w:r>
      <w:r w:rsidR="00F2059C">
        <w:rPr>
          <w:rFonts w:hint="eastAsia"/>
        </w:rPr>
        <w:tab/>
      </w:r>
      <w:r w:rsidR="00F2059C" w:rsidRPr="00F2059C">
        <w:t>0.8 atm</w:t>
      </w:r>
      <w:r w:rsidR="00F2059C" w:rsidRPr="00F2059C">
        <w:rPr>
          <w:rFonts w:hint="eastAsia"/>
        </w:rPr>
        <w:t>時，溫度由</w:t>
      </w:r>
      <w:r w:rsidR="00F2059C" w:rsidRPr="00F2059C">
        <w:t>15</w:t>
      </w:r>
      <w:r w:rsidR="00F2059C" w:rsidRPr="00F2059C">
        <w:rPr>
          <w:rFonts w:hint="eastAsia"/>
        </w:rPr>
        <w:t>℃上升至</w:t>
      </w:r>
      <w:r w:rsidR="00F2059C" w:rsidRPr="00F2059C">
        <w:t>50</w:t>
      </w:r>
      <w:r w:rsidR="00F2059C" w:rsidRPr="00F2059C">
        <w:rPr>
          <w:rFonts w:hint="eastAsia"/>
        </w:rPr>
        <w:t>℃，</w:t>
      </w:r>
      <w:r w:rsidR="00F2059C">
        <w:br/>
      </w:r>
      <w:r w:rsidR="00F2059C">
        <w:rPr>
          <w:rFonts w:hint="eastAsia"/>
        </w:rPr>
        <w:tab/>
      </w:r>
      <w:r w:rsidR="00F2059C">
        <w:rPr>
          <w:rFonts w:hint="eastAsia"/>
        </w:rPr>
        <w:tab/>
      </w:r>
      <w:r w:rsidR="00F2059C" w:rsidRPr="00F2059C">
        <w:rPr>
          <w:rFonts w:hint="eastAsia"/>
        </w:rPr>
        <w:t>此物質將由固態變為液態，</w:t>
      </w:r>
      <w:r w:rsidR="00F2059C">
        <w:br/>
      </w:r>
      <w:r w:rsidR="00F2059C">
        <w:rPr>
          <w:rFonts w:hint="eastAsia"/>
        </w:rPr>
        <w:tab/>
      </w:r>
      <w:r w:rsidR="00F2059C">
        <w:rPr>
          <w:rFonts w:hint="eastAsia"/>
        </w:rPr>
        <w:tab/>
      </w:r>
      <w:r w:rsidR="00F2059C" w:rsidRPr="00F2059C">
        <w:rPr>
          <w:rFonts w:hint="eastAsia"/>
        </w:rPr>
        <w:t>再變為氣態。</w:t>
      </w:r>
    </w:p>
    <w:p w14:paraId="33691F0D" w14:textId="77777777" w:rsidR="00F2059C" w:rsidRDefault="00F2059C" w:rsidP="00985939">
      <w:pPr>
        <w:pStyle w:val="a3"/>
        <w:ind w:left="1566" w:hanging="1205"/>
      </w:pPr>
    </w:p>
    <w:p w14:paraId="62D9000D" w14:textId="77777777" w:rsidR="00017E79" w:rsidRDefault="00017E79" w:rsidP="00985939">
      <w:pPr>
        <w:pStyle w:val="a3"/>
        <w:ind w:left="1566" w:hanging="1205"/>
      </w:pPr>
    </w:p>
    <w:p w14:paraId="39E3D3C1" w14:textId="77777777" w:rsidR="00F2059C" w:rsidRPr="00F2059C" w:rsidRDefault="00F2059C" w:rsidP="00F2059C">
      <w:pPr>
        <w:pStyle w:val="af0"/>
      </w:pPr>
      <w:r>
        <w:rPr>
          <w:rFonts w:hint="eastAsia"/>
        </w:rPr>
        <w:t>2</w:t>
      </w:r>
      <w:r w:rsidRPr="00ED402D">
        <w:t>.</w:t>
      </w:r>
      <w:r>
        <w:rPr>
          <w:rFonts w:hint="eastAsia"/>
        </w:rPr>
        <w:tab/>
      </w:r>
      <w:r w:rsidRPr="00F2059C">
        <w:rPr>
          <w:rFonts w:hint="eastAsia"/>
        </w:rPr>
        <w:t>有一個有機化合物</w:t>
      </w:r>
      <w:proofErr w:type="gramStart"/>
      <w:r w:rsidRPr="00F2059C">
        <w:rPr>
          <w:rFonts w:hint="eastAsia"/>
        </w:rPr>
        <w:t>由碳、</w:t>
      </w:r>
      <w:proofErr w:type="gramEnd"/>
      <w:r w:rsidRPr="00F2059C">
        <w:rPr>
          <w:rFonts w:hint="eastAsia"/>
        </w:rPr>
        <w:t>氫或碳、</w:t>
      </w:r>
      <w:proofErr w:type="gramStart"/>
      <w:r w:rsidRPr="00F2059C">
        <w:rPr>
          <w:rFonts w:hint="eastAsia"/>
        </w:rPr>
        <w:t>氫、氧元素</w:t>
      </w:r>
      <w:proofErr w:type="gramEnd"/>
      <w:r w:rsidRPr="00F2059C">
        <w:rPr>
          <w:rFonts w:hint="eastAsia"/>
        </w:rPr>
        <w:t>組成。該化合物可能的示</w:t>
      </w:r>
      <w:proofErr w:type="gramStart"/>
      <w:r w:rsidRPr="00F2059C">
        <w:rPr>
          <w:rFonts w:hint="eastAsia"/>
        </w:rPr>
        <w:t>性式有下列</w:t>
      </w:r>
      <w:proofErr w:type="gramEnd"/>
      <w:r w:rsidRPr="00F2059C">
        <w:rPr>
          <w:rFonts w:hint="eastAsia"/>
        </w:rPr>
        <w:t>幾種：</w:t>
      </w:r>
      <w:r>
        <w:rPr>
          <w:rFonts w:hint="eastAsia"/>
        </w:rPr>
        <w:br/>
      </w:r>
      <w:r w:rsidRPr="00F2059C">
        <w:rPr>
          <w:rFonts w:hint="eastAsia"/>
        </w:rPr>
        <w:t>（甲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HO</w:t>
      </w:r>
      <w:r w:rsidRPr="00F2059C">
        <w:rPr>
          <w:rFonts w:hint="eastAsia"/>
        </w:rPr>
        <w:t xml:space="preserve">　（乙）</w:t>
      </w:r>
      <w:r w:rsidRPr="00F2059C">
        <w:t>C</w:t>
      </w:r>
      <w:r w:rsidRPr="00F2059C">
        <w:rPr>
          <w:vertAlign w:val="subscript"/>
        </w:rPr>
        <w:t>3</w:t>
      </w:r>
      <w:r w:rsidRPr="00F2059C">
        <w:t>H</w:t>
      </w:r>
      <w:r w:rsidRPr="00F2059C">
        <w:rPr>
          <w:vertAlign w:val="subscript"/>
        </w:rPr>
        <w:t>8</w:t>
      </w:r>
      <w:r w:rsidRPr="00F2059C">
        <w:rPr>
          <w:rFonts w:hint="eastAsia"/>
        </w:rPr>
        <w:t xml:space="preserve">　（丙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H</w:t>
      </w:r>
      <w:r w:rsidRPr="00F2059C">
        <w:rPr>
          <w:vertAlign w:val="subscript"/>
        </w:rPr>
        <w:t>2</w:t>
      </w:r>
      <w:r w:rsidRPr="00F2059C">
        <w:t>CHO</w:t>
      </w:r>
      <w:r w:rsidRPr="00F2059C">
        <w:rPr>
          <w:rFonts w:hint="eastAsia"/>
        </w:rPr>
        <w:t xml:space="preserve">　（丁）</w:t>
      </w:r>
      <w:r w:rsidRPr="00F2059C">
        <w:t>C</w:t>
      </w:r>
      <w:r w:rsidRPr="00F2059C">
        <w:rPr>
          <w:vertAlign w:val="subscript"/>
        </w:rPr>
        <w:t>3</w:t>
      </w:r>
      <w:r w:rsidRPr="00F2059C">
        <w:t>H</w:t>
      </w:r>
      <w:r w:rsidRPr="00F2059C">
        <w:rPr>
          <w:vertAlign w:val="subscript"/>
        </w:rPr>
        <w:t>7</w:t>
      </w:r>
      <w:r w:rsidRPr="00F2059C">
        <w:t>OH</w:t>
      </w:r>
      <w:r w:rsidRPr="00F2059C">
        <w:rPr>
          <w:rFonts w:hint="eastAsia"/>
        </w:rPr>
        <w:t xml:space="preserve">　（戊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OCH</w:t>
      </w:r>
      <w:r w:rsidRPr="00F2059C">
        <w:rPr>
          <w:vertAlign w:val="subscript"/>
        </w:rPr>
        <w:t>3</w:t>
      </w:r>
      <w:r>
        <w:rPr>
          <w:rFonts w:hint="eastAsia"/>
        </w:rPr>
        <w:br/>
      </w:r>
      <w:r w:rsidRPr="00F2059C">
        <w:rPr>
          <w:rFonts w:hint="eastAsia"/>
        </w:rPr>
        <w:t>取該有機化合物完全燃燒後，生成的</w:t>
      </w:r>
      <w:r w:rsidRPr="00F2059C">
        <w:t>CO</w:t>
      </w:r>
      <w:r w:rsidRPr="00B670CC">
        <w:rPr>
          <w:vertAlign w:val="subscript"/>
        </w:rPr>
        <w:t>2</w:t>
      </w:r>
      <w:r w:rsidRPr="00F2059C">
        <w:rPr>
          <w:rFonts w:hint="eastAsia"/>
        </w:rPr>
        <w:t>與</w:t>
      </w:r>
      <w:r w:rsidRPr="00F2059C">
        <w:t>H</w:t>
      </w:r>
      <w:r w:rsidRPr="00B670CC">
        <w:rPr>
          <w:vertAlign w:val="subscript"/>
        </w:rPr>
        <w:t>2</w:t>
      </w:r>
      <w:r w:rsidRPr="00F2059C">
        <w:t>O</w:t>
      </w:r>
      <w:r w:rsidRPr="00F2059C">
        <w:rPr>
          <w:rFonts w:hint="eastAsia"/>
        </w:rPr>
        <w:t>的重量比為</w:t>
      </w:r>
      <w:r w:rsidRPr="00F2059C">
        <w:t>11</w:t>
      </w:r>
      <w:r w:rsidRPr="00F2059C">
        <w:rPr>
          <w:rFonts w:hint="eastAsia"/>
        </w:rPr>
        <w:t>：</w:t>
      </w:r>
      <w:r w:rsidRPr="00F2059C">
        <w:t>6</w:t>
      </w:r>
      <w:r w:rsidRPr="00F2059C">
        <w:rPr>
          <w:rFonts w:hint="eastAsia"/>
        </w:rPr>
        <w:t>。則上述五種示性式，何者有可能為該化合物？</w:t>
      </w:r>
    </w:p>
    <w:p w14:paraId="743F7591" w14:textId="77777777" w:rsidR="00F2059C" w:rsidRDefault="00F2059C" w:rsidP="00F2059C">
      <w:pPr>
        <w:pStyle w:val="afe"/>
      </w:pPr>
      <w:r>
        <w:rPr>
          <w:rFonts w:hint="eastAsia"/>
        </w:rPr>
        <w:t>(A)</w:t>
      </w:r>
      <w:r w:rsidRPr="00F2059C">
        <w:rPr>
          <w:rFonts w:hint="eastAsia"/>
        </w:rPr>
        <w:t xml:space="preserve">甲　</w:t>
      </w:r>
      <w:r>
        <w:rPr>
          <w:rFonts w:hint="eastAsia"/>
        </w:rPr>
        <w:t>(B)</w:t>
      </w:r>
      <w:r w:rsidRPr="00F2059C">
        <w:rPr>
          <w:rFonts w:hint="eastAsia"/>
        </w:rPr>
        <w:t xml:space="preserve">乙、丁　</w:t>
      </w:r>
      <w:r>
        <w:rPr>
          <w:rFonts w:hint="eastAsia"/>
        </w:rPr>
        <w:t>(C)</w:t>
      </w:r>
      <w:r w:rsidRPr="00F2059C">
        <w:rPr>
          <w:rFonts w:hint="eastAsia"/>
        </w:rPr>
        <w:t xml:space="preserve">乙、丙、丁　</w:t>
      </w:r>
      <w:r>
        <w:rPr>
          <w:rFonts w:hint="eastAsia"/>
        </w:rPr>
        <w:t>(D)</w:t>
      </w:r>
      <w:r w:rsidRPr="00F2059C">
        <w:rPr>
          <w:rFonts w:hint="eastAsia"/>
        </w:rPr>
        <w:t xml:space="preserve">丙、戊　</w:t>
      </w:r>
      <w:r>
        <w:rPr>
          <w:rFonts w:hint="eastAsia"/>
        </w:rPr>
        <w:t>(E)</w:t>
      </w:r>
      <w:r w:rsidRPr="00F2059C">
        <w:rPr>
          <w:rFonts w:hint="eastAsia"/>
        </w:rPr>
        <w:t>甲、</w:t>
      </w:r>
      <w:proofErr w:type="gramStart"/>
      <w:r w:rsidRPr="00F2059C">
        <w:rPr>
          <w:rFonts w:hint="eastAsia"/>
        </w:rPr>
        <w:t>戊</w:t>
      </w:r>
      <w:proofErr w:type="gramEnd"/>
      <w:r w:rsidRPr="00F2059C">
        <w:rPr>
          <w:rFonts w:hint="eastAsia"/>
        </w:rPr>
        <w:t>。</w:t>
      </w:r>
    </w:p>
    <w:p w14:paraId="418E2F71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三</w:t>
      </w:r>
      <w:r w:rsidR="00153B78" w:rsidRPr="008522B0">
        <w:t xml:space="preserve"> </w:t>
      </w:r>
      <w:r w:rsidR="00153B78" w:rsidRPr="008522B0">
        <w:rPr>
          <w:rFonts w:hint="eastAsia"/>
        </w:rPr>
        <w:t>化學反應</w:t>
      </w:r>
    </w:p>
    <w:p w14:paraId="06BECDF5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C16F97">
        <w:rPr>
          <w:rFonts w:hint="eastAsia"/>
        </w:rPr>
        <w:t>B</w:t>
      </w:r>
      <w:r w:rsidRPr="002D5676">
        <w:t>)</w:t>
      </w:r>
    </w:p>
    <w:p w14:paraId="60EFE38E" w14:textId="77777777" w:rsidR="00C16F97" w:rsidRPr="002D5676" w:rsidRDefault="00F2059C" w:rsidP="00C16F97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C16F97" w:rsidRPr="00C16F97">
        <w:rPr>
          <w:rFonts w:hint="eastAsia"/>
        </w:rPr>
        <w:t>（甲）</w:t>
      </w:r>
      <w:r w:rsidR="00C16F97" w:rsidRPr="00C16F97">
        <w:t>C</w:t>
      </w:r>
      <w:r w:rsidR="00C16F97" w:rsidRPr="00C16F97">
        <w:rPr>
          <w:vertAlign w:val="subscript"/>
        </w:rPr>
        <w:t>2</w:t>
      </w:r>
      <w:r w:rsidR="00C16F97" w:rsidRPr="00C16F97">
        <w:t>H</w:t>
      </w:r>
      <w:r w:rsidR="00C16F97" w:rsidRPr="00C16F97">
        <w:rPr>
          <w:vertAlign w:val="subscript"/>
        </w:rPr>
        <w:t>4</w:t>
      </w:r>
      <w:r w:rsidR="00C16F97" w:rsidRPr="00C16F97">
        <w:t>O</w:t>
      </w:r>
      <w:r w:rsidR="00C16F97" w:rsidRPr="00C16F97">
        <w:rPr>
          <w:rFonts w:hint="eastAsia"/>
        </w:rPr>
        <w:t xml:space="preserve">　（乙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8</w:t>
      </w:r>
      <w:r w:rsidR="00C16F97" w:rsidRPr="00C16F97">
        <w:rPr>
          <w:rFonts w:hint="eastAsia"/>
        </w:rPr>
        <w:t xml:space="preserve">　（丙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6</w:t>
      </w:r>
      <w:r w:rsidR="00C16F97" w:rsidRPr="00C16F97">
        <w:t>O</w:t>
      </w:r>
      <w:r w:rsidR="00C16F97" w:rsidRPr="00C16F97">
        <w:rPr>
          <w:rFonts w:hint="eastAsia"/>
        </w:rPr>
        <w:t xml:space="preserve">　（丁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8</w:t>
      </w:r>
      <w:r w:rsidR="00C16F97" w:rsidRPr="00C16F97">
        <w:t>O</w:t>
      </w:r>
      <w:r w:rsidR="00C16F97" w:rsidRPr="00C16F97">
        <w:rPr>
          <w:rFonts w:hint="eastAsia"/>
        </w:rPr>
        <w:t xml:space="preserve">　（戊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6</w:t>
      </w:r>
      <w:r w:rsidR="00C16F97" w:rsidRPr="00C16F97">
        <w:t>O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有機化合物的</w:t>
      </w:r>
      <w:r w:rsidR="00C16F97" w:rsidRPr="00C16F97">
        <w:t>C</w:t>
      </w:r>
      <w:r w:rsidR="00C16F97" w:rsidRPr="00C16F97">
        <w:rPr>
          <w:rFonts w:hint="eastAsia"/>
        </w:rPr>
        <w:t>重：</w:t>
      </w:r>
      <w:r w:rsidR="00C16F97" w:rsidRPr="00C16F97">
        <w:t>H</w:t>
      </w:r>
      <w:r w:rsidR="00C16F97" w:rsidRPr="00C16F97">
        <w:rPr>
          <w:rFonts w:hint="eastAsia"/>
        </w:rPr>
        <w:t>重＝</w:t>
      </w:r>
      <w:r w:rsidR="00C16F97" w:rsidRPr="00C16F97">
        <w:rPr>
          <w:position w:val="-22"/>
        </w:rPr>
        <w:object w:dxaOrig="2280" w:dyaOrig="580" w14:anchorId="223D853F">
          <v:shape id="_x0000_i1027" type="#_x0000_t75" style="width:114pt;height:29pt" o:ole="">
            <v:imagedata r:id="rId21" o:title=""/>
          </v:shape>
          <o:OLEObject Type="Embed" ProgID="Equation.DSMT4" ShapeID="_x0000_i1027" DrawAspect="Content" ObjectID="_1787489488" r:id="rId22"/>
        </w:objec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原子個數比＝</w:t>
      </w:r>
      <w:proofErr w:type="gramStart"/>
      <w:r w:rsidR="00C16F97" w:rsidRPr="00C16F97">
        <w:rPr>
          <w:rFonts w:hint="eastAsia"/>
        </w:rPr>
        <w:t>莫耳數比</w:t>
      </w:r>
      <w:proofErr w:type="gramEnd"/>
      <w:r w:rsidR="00C16F97" w:rsidRPr="00C16F97">
        <w:rPr>
          <w:rFonts w:hint="eastAsia"/>
        </w:rPr>
        <w:t>，</w:t>
      </w:r>
      <w:r w:rsidR="00C16F97">
        <w:rPr>
          <w:rFonts w:hint="eastAsia"/>
        </w:rPr>
        <w:br/>
      </w:r>
      <w:r w:rsidR="00C16F97">
        <w:t>C</w:t>
      </w:r>
      <w:proofErr w:type="gramStart"/>
      <w:r w:rsidR="00C16F97" w:rsidRPr="00C16F97">
        <w:rPr>
          <w:rFonts w:hint="eastAsia"/>
        </w:rPr>
        <w:t>莫耳數</w:t>
      </w:r>
      <w:proofErr w:type="gramEnd"/>
      <w:r w:rsidR="00C16F97" w:rsidRPr="00C16F97">
        <w:rPr>
          <w:rFonts w:hint="eastAsia"/>
        </w:rPr>
        <w:t>：</w:t>
      </w:r>
      <w:r w:rsidR="00C16F97">
        <w:t>H</w:t>
      </w:r>
      <w:proofErr w:type="gramStart"/>
      <w:r w:rsidR="00C16F97" w:rsidRPr="00C16F97">
        <w:rPr>
          <w:rFonts w:hint="eastAsia"/>
        </w:rPr>
        <w:t>莫耳數</w:t>
      </w:r>
      <w:proofErr w:type="gramEnd"/>
      <w:r w:rsidR="00C16F97" w:rsidRPr="00C16F97">
        <w:rPr>
          <w:rFonts w:hint="eastAsia"/>
        </w:rPr>
        <w:t>＝</w:t>
      </w:r>
      <w:r w:rsidR="00C16F97" w:rsidRPr="00C16F97">
        <w:rPr>
          <w:position w:val="-22"/>
        </w:rPr>
        <w:object w:dxaOrig="1359" w:dyaOrig="580" w14:anchorId="2D2D98E1">
          <v:shape id="_x0000_i1028" type="#_x0000_t75" style="width:67.95pt;height:29pt" o:ole="">
            <v:imagedata r:id="rId23" o:title=""/>
          </v:shape>
          <o:OLEObject Type="Embed" ProgID="Equation.DSMT4" ShapeID="_x0000_i1028" DrawAspect="Content" ObjectID="_1787489489" r:id="rId24"/>
        </w:object>
      </w:r>
      <w:r w:rsidR="00C16F97" w:rsidRPr="00C16F97">
        <w:rPr>
          <w:rFonts w:hint="eastAsia"/>
        </w:rPr>
        <w:t>，</w:t>
      </w:r>
      <w:r w:rsidR="00C16F97">
        <w:br/>
      </w:r>
      <w:r w:rsidR="00C16F97" w:rsidRPr="00C16F97">
        <w:rPr>
          <w:rFonts w:hint="eastAsia"/>
        </w:rPr>
        <w:t>該有機物可能為（乙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8</w:t>
      </w:r>
      <w:r w:rsidR="00C16F97" w:rsidRPr="00C16F97">
        <w:rPr>
          <w:rFonts w:hint="eastAsia"/>
        </w:rPr>
        <w:t>或（丁）</w:t>
      </w:r>
      <w:r w:rsidR="00C16F97" w:rsidRPr="00C16F97">
        <w:t>C</w:t>
      </w:r>
      <w:r w:rsidR="00C16F97" w:rsidRPr="00C16F97">
        <w:rPr>
          <w:vertAlign w:val="subscript"/>
        </w:rPr>
        <w:t>3</w:t>
      </w:r>
      <w:r w:rsidR="00C16F97" w:rsidRPr="00C16F97">
        <w:t>H</w:t>
      </w:r>
      <w:r w:rsidR="00C16F97" w:rsidRPr="00C16F97">
        <w:rPr>
          <w:vertAlign w:val="subscript"/>
        </w:rPr>
        <w:t>7</w:t>
      </w:r>
      <w:r w:rsidR="00C16F97" w:rsidRPr="00C16F97">
        <w:t>OH</w:t>
      </w:r>
      <w:r w:rsidR="00C16F97" w:rsidRPr="00C16F97">
        <w:rPr>
          <w:rFonts w:hint="eastAsia"/>
        </w:rPr>
        <w:t>。</w:t>
      </w:r>
    </w:p>
    <w:p w14:paraId="6DF99739" w14:textId="77777777" w:rsidR="00C16F97" w:rsidRDefault="00C16F97">
      <w:pPr>
        <w:widowControl/>
        <w:jc w:val="left"/>
      </w:pPr>
      <w:r>
        <w:br w:type="page"/>
      </w:r>
    </w:p>
    <w:p w14:paraId="1B2B6157" w14:textId="77777777" w:rsidR="00C16F97" w:rsidRPr="00C16F97" w:rsidRDefault="00F2059C" w:rsidP="00C16F97">
      <w:pPr>
        <w:pStyle w:val="af0"/>
      </w:pPr>
      <w:r>
        <w:rPr>
          <w:rFonts w:hint="eastAsia"/>
        </w:rPr>
        <w:lastRenderedPageBreak/>
        <w:t>3</w:t>
      </w:r>
      <w:r w:rsidRPr="00ED402D">
        <w:t>.</w:t>
      </w:r>
      <w:r>
        <w:rPr>
          <w:rFonts w:hint="eastAsia"/>
        </w:rPr>
        <w:tab/>
      </w:r>
      <w:r w:rsidR="00C16F97" w:rsidRPr="00C16F97">
        <w:rPr>
          <w:rFonts w:hint="eastAsia"/>
        </w:rPr>
        <w:t>下列有五位同學對核苷酸形成去氧核糖核酸</w:t>
      </w:r>
      <w:r w:rsidR="00C16F97" w:rsidRPr="00C16F97">
        <w:t>(DNA)</w:t>
      </w:r>
      <w:r w:rsidR="00C16F97" w:rsidRPr="00C16F97">
        <w:rPr>
          <w:rFonts w:hint="eastAsia"/>
        </w:rPr>
        <w:t>的結構進行分析，請問哪些同學分析的結果正確？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甲同學：形成</w:t>
      </w:r>
      <w:r w:rsidR="00C16F97" w:rsidRPr="00C16F97">
        <w:t>DNA</w:t>
      </w:r>
      <w:r w:rsidR="00C16F97" w:rsidRPr="00C16F97">
        <w:rPr>
          <w:rFonts w:hint="eastAsia"/>
        </w:rPr>
        <w:t>的單體為核苷酸，核苷酸中含有的原子主要有</w:t>
      </w:r>
      <w:r w:rsidR="00C16F97" w:rsidRPr="00C16F97">
        <w:t>C</w:t>
      </w:r>
      <w:r w:rsidR="00C16F97" w:rsidRPr="00C16F97">
        <w:rPr>
          <w:rFonts w:hint="eastAsia"/>
        </w:rPr>
        <w:t>、</w:t>
      </w:r>
      <w:r w:rsidR="00C16F97" w:rsidRPr="00C16F97">
        <w:t>H</w:t>
      </w:r>
      <w:r w:rsidR="00C16F97" w:rsidRPr="00C16F97">
        <w:rPr>
          <w:rFonts w:hint="eastAsia"/>
        </w:rPr>
        <w:t>、</w:t>
      </w:r>
      <w:r w:rsidR="00C16F97" w:rsidRPr="00C16F97">
        <w:t>O</w:t>
      </w:r>
      <w:r w:rsidR="00C16F97" w:rsidRPr="00C16F97">
        <w:rPr>
          <w:rFonts w:hint="eastAsia"/>
        </w:rPr>
        <w:t>、</w:t>
      </w:r>
      <w:r w:rsidR="00C16F97" w:rsidRPr="00C16F97">
        <w:t>N</w:t>
      </w:r>
      <w:r w:rsidR="00C16F97" w:rsidRPr="00C16F97">
        <w:rPr>
          <w:rFonts w:hint="eastAsia"/>
        </w:rPr>
        <w:t>、</w:t>
      </w:r>
      <w:r w:rsidR="00C16F97" w:rsidRPr="00C16F97">
        <w:t>S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乙同學：形成</w:t>
      </w:r>
      <w:r w:rsidR="00C16F97">
        <w:t>DNA</w:t>
      </w:r>
      <w:proofErr w:type="gramStart"/>
      <w:r w:rsidR="00C16F97">
        <w:rPr>
          <w:rFonts w:hint="eastAsia"/>
        </w:rPr>
        <w:t>的核糖與</w:t>
      </w:r>
      <w:proofErr w:type="gramEnd"/>
      <w:r w:rsidR="00C16F97">
        <w:rPr>
          <w:rFonts w:hint="eastAsia"/>
        </w:rPr>
        <w:t>葡萄糖互為同分異構物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丙同學：</w:t>
      </w:r>
      <w:r w:rsidR="00C16F97">
        <w:t>DNA</w:t>
      </w:r>
      <w:r w:rsidR="00C16F97">
        <w:rPr>
          <w:rFonts w:hint="eastAsia"/>
        </w:rPr>
        <w:t>結構中包含四種類型的</w:t>
      </w:r>
      <w:proofErr w:type="gramStart"/>
      <w:r w:rsidR="00C16F97">
        <w:rPr>
          <w:rFonts w:hint="eastAsia"/>
        </w:rPr>
        <w:t>含氮鹼基</w:t>
      </w:r>
      <w:proofErr w:type="gramEnd"/>
      <w:r w:rsidR="00C16F97">
        <w:rPr>
          <w:rFonts w:hint="eastAsia"/>
        </w:rPr>
        <w:br/>
      </w:r>
      <w:r w:rsidR="00C16F97">
        <w:rPr>
          <w:rFonts w:hint="eastAsia"/>
        </w:rPr>
        <w:t>丁同學：核苷酸中具有的酸根為硫酸根</w:t>
      </w:r>
    </w:p>
    <w:p w14:paraId="6A42155A" w14:textId="77777777" w:rsidR="00F2059C" w:rsidRDefault="00C16F97" w:rsidP="00F2059C">
      <w:pPr>
        <w:pStyle w:val="afe"/>
      </w:pPr>
      <w:r>
        <w:rPr>
          <w:rFonts w:hint="eastAsia"/>
        </w:rPr>
        <w:t>(A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 xml:space="preserve">　</w:t>
      </w:r>
      <w:r>
        <w:rPr>
          <w:rFonts w:hint="eastAsia"/>
        </w:rPr>
        <w:t>(B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 xml:space="preserve">、乙　</w:t>
      </w:r>
      <w:r>
        <w:rPr>
          <w:rFonts w:hint="eastAsia"/>
        </w:rPr>
        <w:t>(C)</w:t>
      </w:r>
      <w:proofErr w:type="gramStart"/>
      <w:r w:rsidRPr="00C16F97">
        <w:rPr>
          <w:rFonts w:hint="eastAsia"/>
        </w:rPr>
        <w:t>僅丙</w:t>
      </w:r>
      <w:proofErr w:type="gramEnd"/>
      <w:r w:rsidRPr="00C16F97">
        <w:rPr>
          <w:rFonts w:hint="eastAsia"/>
        </w:rPr>
        <w:t xml:space="preserve">　</w:t>
      </w:r>
      <w:r>
        <w:rPr>
          <w:rFonts w:hint="eastAsia"/>
        </w:rPr>
        <w:t>(D)</w:t>
      </w:r>
      <w:proofErr w:type="gramStart"/>
      <w:r w:rsidRPr="00C16F97">
        <w:rPr>
          <w:rFonts w:hint="eastAsia"/>
        </w:rPr>
        <w:t>僅丙</w:t>
      </w:r>
      <w:proofErr w:type="gramEnd"/>
      <w:r w:rsidRPr="00C16F97">
        <w:rPr>
          <w:rFonts w:hint="eastAsia"/>
        </w:rPr>
        <w:t xml:space="preserve">、丁　</w:t>
      </w:r>
      <w:r>
        <w:rPr>
          <w:rFonts w:hint="eastAsia"/>
        </w:rPr>
        <w:t>(E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>、乙、</w:t>
      </w:r>
      <w:proofErr w:type="gramStart"/>
      <w:r w:rsidRPr="00C16F97">
        <w:rPr>
          <w:rFonts w:hint="eastAsia"/>
        </w:rPr>
        <w:t>丙</w:t>
      </w:r>
      <w:proofErr w:type="gramEnd"/>
      <w:r w:rsidRPr="00C16F97">
        <w:rPr>
          <w:rFonts w:hint="eastAsia"/>
        </w:rPr>
        <w:t>。</w:t>
      </w:r>
    </w:p>
    <w:p w14:paraId="043A1A3B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六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生活中的化學</w:t>
      </w:r>
    </w:p>
    <w:p w14:paraId="440CF890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C16F97">
        <w:rPr>
          <w:rFonts w:hint="eastAsia"/>
        </w:rPr>
        <w:t>C</w:t>
      </w:r>
      <w:r w:rsidRPr="002D5676">
        <w:t>)</w:t>
      </w:r>
    </w:p>
    <w:p w14:paraId="40A88FD1" w14:textId="77777777" w:rsidR="00C16F97" w:rsidRPr="002D5676" w:rsidRDefault="00F2059C" w:rsidP="00C16F97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C16F97" w:rsidRPr="00C16F97">
        <w:rPr>
          <w:rFonts w:hint="eastAsia"/>
        </w:rPr>
        <w:t>甲同學：核苷酸中含有的原子主要有</w:t>
      </w:r>
      <w:r w:rsidR="00C16F97" w:rsidRPr="00C16F97">
        <w:t>C</w:t>
      </w:r>
      <w:r w:rsidR="00C16F97" w:rsidRPr="00C16F97">
        <w:rPr>
          <w:rFonts w:hint="eastAsia"/>
        </w:rPr>
        <w:t>、</w:t>
      </w:r>
      <w:r w:rsidR="00C16F97" w:rsidRPr="00C16F97">
        <w:t>H</w:t>
      </w:r>
      <w:r w:rsidR="00C16F97" w:rsidRPr="00C16F97">
        <w:rPr>
          <w:rFonts w:hint="eastAsia"/>
        </w:rPr>
        <w:t>、</w:t>
      </w:r>
      <w:r w:rsidR="00C16F97" w:rsidRPr="00C16F97">
        <w:t>O</w:t>
      </w:r>
      <w:r w:rsidR="00C16F97" w:rsidRPr="00C16F97">
        <w:rPr>
          <w:rFonts w:hint="eastAsia"/>
        </w:rPr>
        <w:t>、</w:t>
      </w:r>
      <w:r w:rsidR="00C16F97" w:rsidRPr="00C16F97">
        <w:t>N</w:t>
      </w:r>
      <w:r w:rsidR="00C16F97" w:rsidRPr="00C16F97">
        <w:rPr>
          <w:rFonts w:hint="eastAsia"/>
        </w:rPr>
        <w:t>、</w:t>
      </w:r>
      <w:r w:rsidR="00C16F97" w:rsidRPr="00C16F97">
        <w:t>P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乙同學：</w:t>
      </w:r>
      <w:r w:rsidR="00C16F97" w:rsidRPr="00C16F97">
        <w:t>DNA</w:t>
      </w:r>
      <w:proofErr w:type="gramStart"/>
      <w:r w:rsidR="00C16F97">
        <w:rPr>
          <w:rFonts w:hint="eastAsia"/>
        </w:rPr>
        <w:t>的核糖為</w:t>
      </w:r>
      <w:proofErr w:type="gramEnd"/>
      <w:r w:rsidR="00C16F97">
        <w:rPr>
          <w:rFonts w:hint="eastAsia"/>
        </w:rPr>
        <w:t>五碳</w:t>
      </w:r>
      <w:proofErr w:type="gramStart"/>
      <w:r w:rsidR="00C16F97">
        <w:rPr>
          <w:rFonts w:hint="eastAsia"/>
        </w:rPr>
        <w:t>醣</w:t>
      </w:r>
      <w:proofErr w:type="gramEnd"/>
      <w:r w:rsidR="00C16F97">
        <w:rPr>
          <w:rFonts w:hint="eastAsia"/>
        </w:rPr>
        <w:t>，葡萄糖為六碳醣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丁同學：核苷酸中具有的酸為磷酸根。</w:t>
      </w:r>
    </w:p>
    <w:p w14:paraId="1DA22729" w14:textId="77777777" w:rsidR="00C16F97" w:rsidRPr="00C16F97" w:rsidRDefault="00F2059C" w:rsidP="00C16F97">
      <w:pPr>
        <w:pStyle w:val="af0"/>
      </w:pPr>
      <w:r>
        <w:rPr>
          <w:rFonts w:hint="eastAsia"/>
        </w:rPr>
        <w:t>4</w:t>
      </w:r>
      <w:r w:rsidRPr="00ED402D">
        <w:t>.</w:t>
      </w:r>
      <w:r>
        <w:rPr>
          <w:rFonts w:hint="eastAsia"/>
        </w:rPr>
        <w:tab/>
      </w:r>
      <w:r w:rsidR="00C16F97" w:rsidRPr="00C16F97">
        <w:rPr>
          <w:rFonts w:hint="eastAsia"/>
        </w:rPr>
        <w:t>汽、機車排放的廢氣包含碳氫化物、碳氧化物和氮氧化物，這些廢氣都會造成空氣汙染。其中的氮氧化物可藉由與氨氣及催化劑反應，轉換成無毒的</w:t>
      </w:r>
      <w:r w:rsidR="00C16F97" w:rsidRPr="00C16F97">
        <w:t>N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和</w:t>
      </w:r>
      <w:r w:rsidR="00C16F97" w:rsidRPr="00C16F97">
        <w:t>H</w:t>
      </w:r>
      <w:r w:rsidR="00C16F97" w:rsidRPr="00C16F97">
        <w:rPr>
          <w:vertAlign w:val="subscript"/>
        </w:rPr>
        <w:t>2</w:t>
      </w:r>
      <w:r w:rsidR="00C16F97" w:rsidRPr="00C16F97">
        <w:t>O</w:t>
      </w:r>
      <w:r w:rsidR="00C16F97" w:rsidRPr="00C16F97">
        <w:rPr>
          <w:rFonts w:hint="eastAsia"/>
        </w:rPr>
        <w:t>。現在有</w:t>
      </w:r>
      <w:r w:rsidR="00C16F97" w:rsidRPr="00C16F97">
        <w:t>NO</w:t>
      </w:r>
      <w:r w:rsidR="00C16F97" w:rsidRPr="00C16F97">
        <w:rPr>
          <w:rFonts w:hint="eastAsia"/>
        </w:rPr>
        <w:t>與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混合氣體共</w:t>
      </w:r>
      <w:r w:rsidR="00C16F97" w:rsidRPr="00C16F97">
        <w:t>4.5</w:t>
      </w:r>
      <w:r w:rsidR="00C16F97" w:rsidRPr="00C16F97">
        <w:rPr>
          <w:rFonts w:hint="eastAsia"/>
        </w:rPr>
        <w:t>升，在</w:t>
      </w:r>
      <w:proofErr w:type="gramStart"/>
      <w:r w:rsidR="00C16F97" w:rsidRPr="00C16F97">
        <w:rPr>
          <w:rFonts w:hint="eastAsia"/>
        </w:rPr>
        <w:t>同溫、同壓</w:t>
      </w:r>
      <w:proofErr w:type="gramEnd"/>
      <w:r w:rsidR="00C16F97" w:rsidRPr="00C16F97">
        <w:rPr>
          <w:rFonts w:hint="eastAsia"/>
        </w:rPr>
        <w:t>下，與</w:t>
      </w:r>
      <w:r w:rsidR="00C16F97">
        <w:t>5</w:t>
      </w:r>
      <w:r w:rsidR="00C16F97" w:rsidRPr="00C16F97">
        <w:rPr>
          <w:rFonts w:hint="eastAsia"/>
        </w:rPr>
        <w:t>升的氨氣反應，恰好可使</w:t>
      </w:r>
      <w:r w:rsidR="00C16F97" w:rsidRPr="00C16F97">
        <w:t>NO</w:t>
      </w:r>
      <w:r w:rsidR="00C16F97" w:rsidRPr="00C16F97">
        <w:rPr>
          <w:rFonts w:hint="eastAsia"/>
        </w:rPr>
        <w:t>與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均完全反應變成</w:t>
      </w:r>
      <w:r w:rsidR="00C16F97" w:rsidRPr="00C16F97">
        <w:t>N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與</w:t>
      </w:r>
      <w:r w:rsidR="00C16F97" w:rsidRPr="00C16F97">
        <w:t>H</w:t>
      </w:r>
      <w:r w:rsidR="00C16F97" w:rsidRPr="00C16F97">
        <w:rPr>
          <w:vertAlign w:val="subscript"/>
        </w:rPr>
        <w:t>2</w:t>
      </w:r>
      <w:r w:rsidR="00C16F97" w:rsidRPr="00C16F97">
        <w:t>O</w:t>
      </w:r>
      <w:r w:rsidR="00C16F97" w:rsidRPr="00C16F97">
        <w:rPr>
          <w:rFonts w:hint="eastAsia"/>
        </w:rPr>
        <w:t>。試問和氨氣反應前</w:t>
      </w:r>
      <w:r w:rsidR="00C16F97" w:rsidRPr="00C16F97">
        <w:t>NO</w:t>
      </w:r>
      <w:r w:rsidR="00C16F97" w:rsidRPr="00C16F97">
        <w:rPr>
          <w:rFonts w:hint="eastAsia"/>
        </w:rPr>
        <w:t>和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的體積比為多少？</w:t>
      </w:r>
    </w:p>
    <w:p w14:paraId="70C50863" w14:textId="77777777" w:rsidR="00F2059C" w:rsidRDefault="00C16F97" w:rsidP="00F2059C">
      <w:pPr>
        <w:pStyle w:val="afe"/>
      </w:pPr>
      <w:r>
        <w:rPr>
          <w:rFonts w:hint="eastAsia"/>
        </w:rPr>
        <w:t>(A)</w:t>
      </w:r>
      <w:r w:rsidRPr="00C16F97">
        <w:t>1</w:t>
      </w:r>
      <w:r w:rsidRPr="00C16F97">
        <w:rPr>
          <w:rFonts w:hint="eastAsia"/>
        </w:rPr>
        <w:t>：</w:t>
      </w:r>
      <w:r w:rsidRPr="00C16F97">
        <w:t>1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B)</w:t>
      </w:r>
      <w:r w:rsidRPr="00C16F97">
        <w:t>1</w:t>
      </w:r>
      <w:r w:rsidRPr="00C16F97">
        <w:rPr>
          <w:rFonts w:hint="eastAsia"/>
        </w:rPr>
        <w:t>：</w:t>
      </w:r>
      <w:r w:rsidRPr="00C16F97">
        <w:t>2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C)</w:t>
      </w:r>
      <w:r w:rsidRPr="00C16F97">
        <w:t>2</w:t>
      </w:r>
      <w:r w:rsidRPr="00C16F97">
        <w:rPr>
          <w:rFonts w:hint="eastAsia"/>
        </w:rPr>
        <w:t>：</w:t>
      </w:r>
      <w:r w:rsidRPr="00C16F97">
        <w:t>3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D)</w:t>
      </w:r>
      <w:r w:rsidRPr="00C16F97">
        <w:t>1</w:t>
      </w:r>
      <w:r w:rsidRPr="00C16F97">
        <w:rPr>
          <w:rFonts w:hint="eastAsia"/>
        </w:rPr>
        <w:t>：</w:t>
      </w:r>
      <w:r w:rsidRPr="00C16F97">
        <w:t>4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E)</w:t>
      </w:r>
      <w:r w:rsidRPr="00C16F97">
        <w:t>3</w:t>
      </w:r>
      <w:r w:rsidRPr="00C16F97">
        <w:rPr>
          <w:rFonts w:hint="eastAsia"/>
        </w:rPr>
        <w:t>：</w:t>
      </w:r>
      <w:r w:rsidRPr="00C16F97">
        <w:t>2</w:t>
      </w:r>
      <w:r w:rsidRPr="00C16F97">
        <w:rPr>
          <w:rFonts w:hint="eastAsia"/>
        </w:rPr>
        <w:t>。</w:t>
      </w:r>
    </w:p>
    <w:p w14:paraId="51DFBC85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三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化學反應</w:t>
      </w:r>
    </w:p>
    <w:p w14:paraId="0F500C37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C16F97">
        <w:rPr>
          <w:rFonts w:hint="eastAsia"/>
        </w:rPr>
        <w:t>B</w:t>
      </w:r>
      <w:r w:rsidRPr="002D5676">
        <w:t>)</w:t>
      </w:r>
    </w:p>
    <w:p w14:paraId="0CF161EA" w14:textId="77777777" w:rsidR="00C16F97" w:rsidRPr="002D5676" w:rsidRDefault="00F2059C" w:rsidP="00F2059C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C16F97" w:rsidRPr="00C16F97">
        <w:rPr>
          <w:rFonts w:hint="eastAsia"/>
        </w:rPr>
        <w:t>假設</w:t>
      </w:r>
      <w:r w:rsidR="00C16F97" w:rsidRPr="00C16F97">
        <w:t>NO</w:t>
      </w:r>
      <w:r w:rsidR="00C16F97" w:rsidRPr="00C16F97">
        <w:rPr>
          <w:rFonts w:hint="eastAsia"/>
        </w:rPr>
        <w:t>體積為</w:t>
      </w:r>
      <w:r w:rsidR="00C16F97" w:rsidRPr="00C16F97">
        <w:rPr>
          <w:i/>
        </w:rPr>
        <w:t>x</w:t>
      </w:r>
      <w:r w:rsidR="00236FB9" w:rsidRPr="00236FB9">
        <w:rPr>
          <w:rFonts w:hint="eastAsia"/>
          <w:i/>
          <w:sz w:val="18"/>
          <w:szCs w:val="18"/>
        </w:rPr>
        <w:t xml:space="preserve"> </w:t>
      </w:r>
      <w:r w:rsidR="00C16F97" w:rsidRPr="00C16F97">
        <w:t>L</w:t>
      </w:r>
      <w:r w:rsidR="00C16F97" w:rsidRPr="00C16F97">
        <w:rPr>
          <w:rFonts w:hint="eastAsia"/>
        </w:rPr>
        <w:t>，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體積為</w:t>
      </w:r>
      <w:r w:rsidR="00C16F97" w:rsidRPr="00C16F97">
        <w:rPr>
          <w:i/>
        </w:rPr>
        <w:t>y</w:t>
      </w:r>
      <w:r w:rsidR="00236FB9">
        <w:rPr>
          <w:rFonts w:hint="eastAsia"/>
          <w:i/>
        </w:rPr>
        <w:t xml:space="preserve"> </w:t>
      </w:r>
      <w:r w:rsidR="00C16F97" w:rsidRPr="00C16F97">
        <w:t>L</w:t>
      </w:r>
      <w:r w:rsidR="00C16F97">
        <w:rPr>
          <w:rFonts w:ascii="Cambria Math" w:hAnsi="Cambria Math" w:cs="Cambria Math"/>
        </w:rPr>
        <w:sym w:font="Symbol" w:char="F0DE"/>
      </w:r>
      <w:r w:rsidR="00C16F97" w:rsidRPr="00C16F97">
        <w:rPr>
          <w:i/>
        </w:rPr>
        <w:t>x</w:t>
      </w:r>
      <w:r w:rsidR="00C16F97">
        <w:rPr>
          <w:rFonts w:hint="eastAsia"/>
        </w:rPr>
        <w:t>＋</w:t>
      </w:r>
      <w:r w:rsidR="00C16F97" w:rsidRPr="00C16F97">
        <w:rPr>
          <w:i/>
        </w:rPr>
        <w:t>y</w:t>
      </w:r>
      <w:r w:rsidR="00C16F97" w:rsidRPr="00C16F97">
        <w:rPr>
          <w:rFonts w:hint="eastAsia"/>
        </w:rPr>
        <w:t>＝</w:t>
      </w:r>
      <w:r w:rsidR="00C16F97" w:rsidRPr="00C16F97">
        <w:t>4.5</w:t>
      </w:r>
      <w:r w:rsidR="00F14A48">
        <w:rPr>
          <w:rFonts w:ascii="新細明體" w:hAnsi="新細明體" w:hint="eastAsia"/>
        </w:rPr>
        <w:t>…</w:t>
      </w:r>
      <w:proofErr w:type="gramStart"/>
      <w:r w:rsidR="00F14A48">
        <w:rPr>
          <w:rFonts w:ascii="新細明體" w:hAnsi="新細明體" w:hint="eastAsia"/>
        </w:rPr>
        <w:t>…</w:t>
      </w:r>
      <w:proofErr w:type="gramEnd"/>
      <w:r w:rsidR="00C16F97" w:rsidRPr="00C16F97">
        <w:rPr>
          <w:rFonts w:hint="eastAsia"/>
        </w:rPr>
        <w:t>①</w:t>
      </w:r>
      <w:r w:rsidR="00C16F97">
        <w:rPr>
          <w:rFonts w:hint="eastAsia"/>
        </w:rPr>
        <w:br/>
      </w:r>
      <w:r w:rsidR="00C16F97" w:rsidRPr="00C16F97">
        <w:t>NO</w:t>
      </w:r>
      <w:r w:rsidR="00C16F97" w:rsidRPr="00C16F97">
        <w:rPr>
          <w:rFonts w:hint="eastAsia"/>
        </w:rPr>
        <w:t>與</w:t>
      </w:r>
      <w:r w:rsidR="00C16F97" w:rsidRPr="00C16F97">
        <w:t>NH</w:t>
      </w:r>
      <w:r w:rsidR="00C16F97" w:rsidRPr="00C16F97">
        <w:rPr>
          <w:vertAlign w:val="subscript"/>
        </w:rPr>
        <w:t>3</w:t>
      </w:r>
      <w:r w:rsidR="00C16F97" w:rsidRPr="00C16F97">
        <w:rPr>
          <w:rFonts w:hint="eastAsia"/>
        </w:rPr>
        <w:t>作用反應式：</w:t>
      </w:r>
      <w:r w:rsidR="00C16F97" w:rsidRPr="00C16F97">
        <w:t>6NO</w:t>
      </w:r>
      <w:r w:rsidR="00C16F97" w:rsidRPr="00C16F97">
        <w:rPr>
          <w:rFonts w:hint="eastAsia"/>
        </w:rPr>
        <w:t>＋</w:t>
      </w:r>
      <w:r w:rsidR="00C16F97" w:rsidRPr="00C16F97">
        <w:t>4NH</w:t>
      </w:r>
      <w:r w:rsidR="00C16F97" w:rsidRPr="00C16F97">
        <w:rPr>
          <w:vertAlign w:val="subscript"/>
        </w:rPr>
        <w:t>3</w:t>
      </w:r>
      <w:r w:rsidR="00C16F97" w:rsidRPr="00C16F97">
        <w:rPr>
          <w:rFonts w:hint="eastAsia"/>
        </w:rPr>
        <w:t>→</w:t>
      </w:r>
      <w:r w:rsidR="00C16F97" w:rsidRPr="00C16F97">
        <w:t>5N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＋</w:t>
      </w:r>
      <w:r w:rsidR="00C16F97" w:rsidRPr="00C16F97">
        <w:t>6H</w:t>
      </w:r>
      <w:r w:rsidR="00C16F97" w:rsidRPr="00C16F97">
        <w:rPr>
          <w:vertAlign w:val="subscript"/>
        </w:rPr>
        <w:t>2</w:t>
      </w:r>
      <w:r w:rsidR="00C16F97" w:rsidRPr="00C16F97">
        <w:t>O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消耗的氨氣體積＝</w:t>
      </w:r>
      <w:r w:rsidR="00C16F97" w:rsidRPr="00C16F97">
        <w:rPr>
          <w:i/>
        </w:rPr>
        <w:t>x</w:t>
      </w:r>
      <w:r w:rsidR="00236FB9">
        <w:rPr>
          <w:rFonts w:hint="eastAsia"/>
          <w:i/>
        </w:rPr>
        <w:t xml:space="preserve"> </w:t>
      </w:r>
      <w:r w:rsidR="00C16F97" w:rsidRPr="00C16F97">
        <w:t>L</w:t>
      </w:r>
      <w:r w:rsidR="00C16F97" w:rsidRPr="00C16F97">
        <w:rPr>
          <w:position w:val="-22"/>
        </w:rPr>
        <w:object w:dxaOrig="720" w:dyaOrig="580" w14:anchorId="494EC528">
          <v:shape id="_x0000_i1029" type="#_x0000_t75" style="width:36pt;height:29pt" o:ole="">
            <v:imagedata r:id="rId25" o:title=""/>
          </v:shape>
          <o:OLEObject Type="Embed" ProgID="Equation.DSMT4" ShapeID="_x0000_i1029" DrawAspect="Content" ObjectID="_1787489490" r:id="rId26"/>
        </w:object>
      </w:r>
      <w:r w:rsidR="00C16F97" w:rsidRPr="00C16F97">
        <w:rPr>
          <w:i/>
        </w:rPr>
        <w:t>x</w:t>
      </w:r>
      <w:r w:rsidR="00236FB9">
        <w:rPr>
          <w:rFonts w:hint="eastAsia"/>
          <w:i/>
        </w:rPr>
        <w:t xml:space="preserve"> </w:t>
      </w:r>
      <w:r w:rsidR="00C16F97" w:rsidRPr="00C16F97">
        <w:t>L</w:t>
      </w:r>
      <w:r w:rsidR="00C16F97">
        <w:rPr>
          <w:rFonts w:hint="eastAsia"/>
        </w:rPr>
        <w:br/>
      </w:r>
      <w:r w:rsidR="00C16F97" w:rsidRPr="00C16F97">
        <w:t>NO</w:t>
      </w:r>
      <w:r w:rsidR="00C16F97" w:rsidRPr="00F14A48">
        <w:rPr>
          <w:vertAlign w:val="subscript"/>
        </w:rPr>
        <w:t>2</w:t>
      </w:r>
      <w:r w:rsidR="00C16F97" w:rsidRPr="00C16F97">
        <w:rPr>
          <w:rFonts w:hint="eastAsia"/>
        </w:rPr>
        <w:t>與</w:t>
      </w:r>
      <w:r w:rsidR="00C16F97" w:rsidRPr="00C16F97">
        <w:t>NH</w:t>
      </w:r>
      <w:r w:rsidR="00C16F97" w:rsidRPr="00F14A48">
        <w:rPr>
          <w:vertAlign w:val="subscript"/>
        </w:rPr>
        <w:t>3</w:t>
      </w:r>
      <w:r w:rsidR="00C16F97" w:rsidRPr="00C16F97">
        <w:rPr>
          <w:rFonts w:hint="eastAsia"/>
        </w:rPr>
        <w:t>作用反應式：</w:t>
      </w:r>
      <w:r w:rsidR="00C16F97" w:rsidRPr="00C16F97">
        <w:t>6NO</w:t>
      </w:r>
      <w:r w:rsidR="00C16F97" w:rsidRPr="00F14A48">
        <w:rPr>
          <w:vertAlign w:val="subscript"/>
        </w:rPr>
        <w:t>2</w:t>
      </w:r>
      <w:r w:rsidR="00C16F97" w:rsidRPr="00C16F97">
        <w:rPr>
          <w:rFonts w:hint="eastAsia"/>
        </w:rPr>
        <w:t>＋</w:t>
      </w:r>
      <w:r w:rsidR="00C16F97" w:rsidRPr="00C16F97">
        <w:t>8NH</w:t>
      </w:r>
      <w:r w:rsidR="00C16F97" w:rsidRPr="00F14A48">
        <w:rPr>
          <w:vertAlign w:val="subscript"/>
        </w:rPr>
        <w:t>3</w:t>
      </w:r>
      <w:r w:rsidR="00C16F97" w:rsidRPr="00C16F97">
        <w:rPr>
          <w:rFonts w:hint="eastAsia"/>
        </w:rPr>
        <w:t>→</w:t>
      </w:r>
      <w:r w:rsidR="00C16F97" w:rsidRPr="00C16F97">
        <w:t>7N</w:t>
      </w:r>
      <w:r w:rsidR="00C16F97" w:rsidRPr="00F14A48">
        <w:rPr>
          <w:vertAlign w:val="subscript"/>
        </w:rPr>
        <w:t>2</w:t>
      </w:r>
      <w:r w:rsidR="00C16F97" w:rsidRPr="00C16F97">
        <w:rPr>
          <w:rFonts w:hint="eastAsia"/>
        </w:rPr>
        <w:t>＋</w:t>
      </w:r>
      <w:r w:rsidR="00C16F97" w:rsidRPr="00C16F97">
        <w:t>12H</w:t>
      </w:r>
      <w:r w:rsidR="00C16F97" w:rsidRPr="00F14A48">
        <w:rPr>
          <w:vertAlign w:val="subscript"/>
        </w:rPr>
        <w:t>2</w:t>
      </w:r>
      <w:r w:rsidR="00C16F97" w:rsidRPr="00C16F97">
        <w:t>O</w:t>
      </w:r>
      <w:r w:rsidR="00F14A48">
        <w:rPr>
          <w:rFonts w:hint="eastAsia"/>
        </w:rPr>
        <w:br/>
      </w:r>
      <w:r w:rsidR="00C16F97" w:rsidRPr="00C16F97">
        <w:rPr>
          <w:rFonts w:hint="eastAsia"/>
        </w:rPr>
        <w:t>消耗的氨氣體積＝</w:t>
      </w:r>
      <w:r w:rsidR="00F14A48" w:rsidRPr="00C16F97">
        <w:rPr>
          <w:i/>
        </w:rPr>
        <w:t>y</w:t>
      </w:r>
      <w:r w:rsidR="00236FB9">
        <w:rPr>
          <w:rFonts w:hint="eastAsia"/>
          <w:i/>
        </w:rPr>
        <w:t xml:space="preserve"> </w:t>
      </w:r>
      <w:r w:rsidR="00F14A48" w:rsidRPr="00C16F97">
        <w:t>L</w:t>
      </w:r>
      <w:r w:rsidR="00F14A48" w:rsidRPr="00F14A48">
        <w:rPr>
          <w:position w:val="-22"/>
        </w:rPr>
        <w:object w:dxaOrig="700" w:dyaOrig="580" w14:anchorId="6DEE6C11">
          <v:shape id="_x0000_i1030" type="#_x0000_t75" style="width:35pt;height:29pt" o:ole="">
            <v:imagedata r:id="rId27" o:title=""/>
          </v:shape>
          <o:OLEObject Type="Embed" ProgID="Equation.DSMT4" ShapeID="_x0000_i1030" DrawAspect="Content" ObjectID="_1787489491" r:id="rId28"/>
        </w:object>
      </w:r>
      <w:r w:rsidR="00F14A48" w:rsidRPr="00C16F97">
        <w:rPr>
          <w:i/>
        </w:rPr>
        <w:t>y</w:t>
      </w:r>
      <w:r w:rsidR="00236FB9">
        <w:rPr>
          <w:rFonts w:hint="eastAsia"/>
          <w:i/>
        </w:rPr>
        <w:t xml:space="preserve"> </w:t>
      </w:r>
      <w:r w:rsidR="00F14A48" w:rsidRPr="00C16F97">
        <w:t>L</w:t>
      </w:r>
      <w:r w:rsidR="00F14A48">
        <w:rPr>
          <w:rFonts w:hint="eastAsia"/>
        </w:rPr>
        <w:br/>
      </w:r>
      <w:r w:rsidR="00C16F97" w:rsidRPr="00C16F97">
        <w:t>NO</w:t>
      </w:r>
      <w:r w:rsidR="00C16F97" w:rsidRPr="00C16F97">
        <w:rPr>
          <w:rFonts w:hint="eastAsia"/>
        </w:rPr>
        <w:t>、</w:t>
      </w:r>
      <w:r w:rsidR="00C16F97" w:rsidRPr="00C16F97">
        <w:t>NO</w:t>
      </w:r>
      <w:r w:rsidR="00C16F97" w:rsidRPr="00F14A48">
        <w:rPr>
          <w:vertAlign w:val="subscript"/>
        </w:rPr>
        <w:t>2</w:t>
      </w:r>
      <w:r w:rsidR="00C16F97" w:rsidRPr="00C16F97">
        <w:rPr>
          <w:rFonts w:hint="eastAsia"/>
        </w:rPr>
        <w:t>反應過程中，需要氨氣的體積＝</w:t>
      </w:r>
      <w:r w:rsidR="00F14A48" w:rsidRPr="00F14A48">
        <w:rPr>
          <w:position w:val="-22"/>
        </w:rPr>
        <w:object w:dxaOrig="360" w:dyaOrig="580" w14:anchorId="6EB4AE86">
          <v:shape id="_x0000_i1031" type="#_x0000_t75" style="width:18pt;height:29pt" o:ole="">
            <v:imagedata r:id="rId29" o:title=""/>
          </v:shape>
          <o:OLEObject Type="Embed" ProgID="Equation.DSMT4" ShapeID="_x0000_i1031" DrawAspect="Content" ObjectID="_1787489492" r:id="rId30"/>
        </w:object>
      </w:r>
      <w:r w:rsidR="00F14A48">
        <w:rPr>
          <w:rFonts w:hint="eastAsia"/>
        </w:rPr>
        <w:t>＋</w:t>
      </w:r>
      <w:r w:rsidR="001C025C" w:rsidRPr="00F14A48">
        <w:rPr>
          <w:position w:val="-22"/>
        </w:rPr>
        <w:object w:dxaOrig="380" w:dyaOrig="580" w14:anchorId="24984FAE">
          <v:shape id="_x0000_i1032" type="#_x0000_t75" style="width:19pt;height:29pt" o:ole="">
            <v:imagedata r:id="rId31" o:title=""/>
          </v:shape>
          <o:OLEObject Type="Embed" ProgID="Equation.DSMT4" ShapeID="_x0000_i1032" DrawAspect="Content" ObjectID="_1787489493" r:id="rId32"/>
        </w:object>
      </w:r>
      <w:r w:rsidR="00F14A48">
        <w:t>＝</w:t>
      </w:r>
      <w:r w:rsidR="00F14A48">
        <w:t>5</w:t>
      </w:r>
      <w:r w:rsidR="00236FB9">
        <w:rPr>
          <w:rFonts w:hint="eastAsia"/>
        </w:rPr>
        <w:t xml:space="preserve"> </w:t>
      </w:r>
      <w:r w:rsidR="00F14A48">
        <w:t>L</w:t>
      </w:r>
      <w:r w:rsidR="00F14A48">
        <w:rPr>
          <w:rFonts w:ascii="新細明體" w:hAnsi="新細明體" w:hint="eastAsia"/>
        </w:rPr>
        <w:t>…</w:t>
      </w:r>
      <w:proofErr w:type="gramStart"/>
      <w:r w:rsidR="00F14A48">
        <w:rPr>
          <w:rFonts w:ascii="新細明體" w:hAnsi="新細明體" w:hint="eastAsia"/>
        </w:rPr>
        <w:t>…</w:t>
      </w:r>
      <w:proofErr w:type="gramEnd"/>
      <w:r w:rsidR="00F14A48">
        <w:rPr>
          <w:rFonts w:hint="eastAsia"/>
        </w:rPr>
        <w:t>②</w:t>
      </w:r>
      <w:r w:rsidR="00F14A48">
        <w:rPr>
          <w:rFonts w:hint="eastAsia"/>
        </w:rPr>
        <w:br/>
      </w:r>
      <w:r w:rsidR="00C16F97" w:rsidRPr="00C16F97">
        <w:rPr>
          <w:rFonts w:hint="eastAsia"/>
        </w:rPr>
        <w:t>由①②可求得</w:t>
      </w:r>
      <w:r w:rsidR="00C16F97" w:rsidRPr="00F14A48">
        <w:rPr>
          <w:i/>
        </w:rPr>
        <w:t>x</w:t>
      </w:r>
      <w:r w:rsidR="00C16F97" w:rsidRPr="00C16F97">
        <w:rPr>
          <w:rFonts w:hint="eastAsia"/>
        </w:rPr>
        <w:t>＝</w:t>
      </w:r>
      <w:r w:rsidR="00C16F97" w:rsidRPr="00C16F97">
        <w:t>1.5</w:t>
      </w:r>
      <w:r w:rsidR="00C16F97" w:rsidRPr="00C16F97">
        <w:rPr>
          <w:rFonts w:hint="eastAsia"/>
        </w:rPr>
        <w:t>，</w:t>
      </w:r>
      <w:r w:rsidR="00C16F97" w:rsidRPr="00F14A48">
        <w:rPr>
          <w:i/>
        </w:rPr>
        <w:t>y</w:t>
      </w:r>
      <w:r w:rsidR="00C16F97" w:rsidRPr="00C16F97">
        <w:rPr>
          <w:rFonts w:hint="eastAsia"/>
        </w:rPr>
        <w:t>＝</w:t>
      </w:r>
      <w:r w:rsidR="00C16F97" w:rsidRPr="00C16F97">
        <w:t>3</w:t>
      </w:r>
      <w:r w:rsidR="00C16F97" w:rsidRPr="00C16F97">
        <w:rPr>
          <w:rFonts w:hint="eastAsia"/>
        </w:rPr>
        <w:t>，</w:t>
      </w:r>
      <w:r w:rsidR="00C16F97" w:rsidRPr="00C16F97">
        <w:t>NO</w:t>
      </w:r>
      <w:r w:rsidR="00C16F97" w:rsidRPr="00C16F97">
        <w:rPr>
          <w:rFonts w:hint="eastAsia"/>
        </w:rPr>
        <w:t>體積：</w:t>
      </w:r>
      <w:r w:rsidR="00C16F97" w:rsidRPr="00C16F97">
        <w:t>NO</w:t>
      </w:r>
      <w:r w:rsidR="00C16F97" w:rsidRPr="00F14A48">
        <w:rPr>
          <w:vertAlign w:val="subscript"/>
        </w:rPr>
        <w:t>2</w:t>
      </w:r>
      <w:r w:rsidR="00C16F97" w:rsidRPr="00C16F97">
        <w:rPr>
          <w:rFonts w:hint="eastAsia"/>
        </w:rPr>
        <w:t>體積＝</w:t>
      </w:r>
      <w:r w:rsidR="00C16F97" w:rsidRPr="00C16F97">
        <w:t>1.5</w:t>
      </w:r>
      <w:r w:rsidR="00C16F97" w:rsidRPr="00C16F97">
        <w:rPr>
          <w:rFonts w:hint="eastAsia"/>
        </w:rPr>
        <w:t>：</w:t>
      </w:r>
      <w:r w:rsidR="00C16F97" w:rsidRPr="00C16F97">
        <w:t>3</w:t>
      </w:r>
      <w:r w:rsidR="00C16F97" w:rsidRPr="00C16F97">
        <w:rPr>
          <w:rFonts w:hint="eastAsia"/>
        </w:rPr>
        <w:t>＝</w:t>
      </w:r>
      <w:r w:rsidR="00C16F97" w:rsidRPr="00C16F97">
        <w:t>1</w:t>
      </w:r>
      <w:r w:rsidR="00C16F97" w:rsidRPr="00C16F97">
        <w:rPr>
          <w:rFonts w:hint="eastAsia"/>
        </w:rPr>
        <w:t>：</w:t>
      </w:r>
      <w:r w:rsidR="00C16F97" w:rsidRPr="00C16F97">
        <w:t>2</w:t>
      </w:r>
      <w:r w:rsidR="00F14A48">
        <w:t>。</w:t>
      </w:r>
    </w:p>
    <w:p w14:paraId="23460FDF" w14:textId="77777777" w:rsidR="00F14A48" w:rsidRDefault="00F14A48">
      <w:pPr>
        <w:widowControl/>
        <w:jc w:val="left"/>
      </w:pPr>
      <w:r>
        <w:br w:type="page"/>
      </w:r>
    </w:p>
    <w:p w14:paraId="51DBAAE3" w14:textId="77777777" w:rsidR="00F14A48" w:rsidRPr="00F14A48" w:rsidRDefault="00F2059C" w:rsidP="008C55C0">
      <w:pPr>
        <w:pStyle w:val="af0"/>
        <w:spacing w:afterLines="10" w:after="39"/>
      </w:pPr>
      <w:r>
        <w:rPr>
          <w:rFonts w:hint="eastAsia"/>
        </w:rPr>
        <w:lastRenderedPageBreak/>
        <w:t>5</w:t>
      </w:r>
      <w:r w:rsidRPr="00ED402D">
        <w:t>.</w:t>
      </w:r>
      <w:r>
        <w:rPr>
          <w:rFonts w:hint="eastAsia"/>
        </w:rPr>
        <w:tab/>
      </w:r>
      <w:r w:rsidR="00F14A48" w:rsidRPr="00F14A48">
        <w:rPr>
          <w:rFonts w:hint="eastAsia"/>
        </w:rPr>
        <w:t>空氣品質好壞常以空氣品質指標</w:t>
      </w:r>
      <w:r w:rsidR="00F14A48" w:rsidRPr="00F14A48">
        <w:t>(AQI)</w:t>
      </w:r>
      <w:r w:rsidR="00F14A48" w:rsidRPr="00F14A48">
        <w:rPr>
          <w:rFonts w:hint="eastAsia"/>
        </w:rPr>
        <w:t>來表示。它是依據氣象署的監測資料，將當日空氣中的懸浮微粒測值、二氧化硫濃度、二氧化氮濃度、一氧化碳濃度及臭氧濃度等數值，先換算出各汙染物的汙染指標值，再以各汙染物的汙染指標值之「最大值」，作為當天的空氣汙染指標。各汙染物的汙染指標對照表如表</w:t>
      </w:r>
      <w:proofErr w:type="gramStart"/>
      <w:r w:rsidR="00F14A48" w:rsidRPr="00F14A48">
        <w:rPr>
          <w:rFonts w:hint="eastAsia"/>
        </w:rPr>
        <w:t>一</w:t>
      </w:r>
      <w:proofErr w:type="gramEnd"/>
      <w:r w:rsidR="00F14A48" w:rsidRPr="00F14A48">
        <w:rPr>
          <w:rFonts w:hint="eastAsia"/>
        </w:rPr>
        <w:t>：</w:t>
      </w:r>
    </w:p>
    <w:tbl>
      <w:tblPr>
        <w:tblStyle w:val="afb"/>
        <w:tblW w:w="0" w:type="auto"/>
        <w:tblInd w:w="458" w:type="dxa"/>
        <w:tblLook w:val="04A0" w:firstRow="1" w:lastRow="0" w:firstColumn="1" w:lastColumn="0" w:noHBand="0" w:noVBand="1"/>
      </w:tblPr>
      <w:tblGrid>
        <w:gridCol w:w="1246"/>
        <w:gridCol w:w="1612"/>
        <w:gridCol w:w="1613"/>
        <w:gridCol w:w="1612"/>
        <w:gridCol w:w="1613"/>
        <w:gridCol w:w="1613"/>
      </w:tblGrid>
      <w:tr w:rsidR="00F14A48" w14:paraId="7C1AAC97" w14:textId="77777777" w:rsidTr="00F14A48">
        <w:tc>
          <w:tcPr>
            <w:tcW w:w="1246" w:type="dxa"/>
            <w:vAlign w:val="center"/>
          </w:tcPr>
          <w:p w14:paraId="7337AE3D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AQI</w:t>
            </w:r>
            <w:r>
              <w:rPr>
                <w:rFonts w:hint="eastAsia"/>
              </w:rPr>
              <w:t>值</w:t>
            </w:r>
          </w:p>
        </w:tc>
        <w:tc>
          <w:tcPr>
            <w:tcW w:w="1612" w:type="dxa"/>
            <w:vAlign w:val="center"/>
          </w:tcPr>
          <w:p w14:paraId="3A2449F4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O</w:t>
            </w:r>
            <w:r w:rsidRPr="00F14A48"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 xml:space="preserve"> (ppm)</w:t>
            </w:r>
          </w:p>
        </w:tc>
        <w:tc>
          <w:tcPr>
            <w:tcW w:w="1613" w:type="dxa"/>
            <w:vAlign w:val="center"/>
          </w:tcPr>
          <w:p w14:paraId="1D35EFC8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PM</w:t>
            </w:r>
            <w:r w:rsidRPr="00F14A48">
              <w:rPr>
                <w:rFonts w:hint="eastAsia"/>
                <w:vertAlign w:val="subscript"/>
              </w:rPr>
              <w:t>2.5</w:t>
            </w:r>
            <w:r>
              <w:br/>
            </w:r>
            <w:r>
              <w:rPr>
                <w:rFonts w:hint="eastAsia"/>
              </w:rPr>
              <w:t>(10</w:t>
            </w:r>
            <w:r w:rsidRPr="00F14A48">
              <w:rPr>
                <w:rFonts w:hint="eastAsia"/>
                <w:vertAlign w:val="superscript"/>
              </w:rPr>
              <w:t>－</w:t>
            </w:r>
            <w:r w:rsidRPr="00F14A48">
              <w:rPr>
                <w:rFonts w:hint="eastAsia"/>
                <w:vertAlign w:val="superscript"/>
              </w:rPr>
              <w:t>6</w:t>
            </w:r>
            <w:r>
              <w:rPr>
                <w:rFonts w:hint="eastAsia"/>
              </w:rPr>
              <w:t xml:space="preserve"> g/m</w:t>
            </w:r>
            <w:r w:rsidRPr="00F14A48"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  <w:tc>
          <w:tcPr>
            <w:tcW w:w="1612" w:type="dxa"/>
            <w:vAlign w:val="center"/>
          </w:tcPr>
          <w:p w14:paraId="393C92D7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CO</w:t>
            </w:r>
            <w:r>
              <w:br/>
            </w:r>
            <w:r>
              <w:rPr>
                <w:rFonts w:hint="eastAsia"/>
              </w:rPr>
              <w:t>(ppm)</w:t>
            </w:r>
          </w:p>
        </w:tc>
        <w:tc>
          <w:tcPr>
            <w:tcW w:w="1613" w:type="dxa"/>
            <w:vAlign w:val="center"/>
          </w:tcPr>
          <w:p w14:paraId="63DA0B02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SO</w:t>
            </w:r>
            <w:r w:rsidRPr="00F14A48">
              <w:rPr>
                <w:rFonts w:hint="eastAsia"/>
                <w:vertAlign w:val="subscript"/>
              </w:rPr>
              <w:t>2</w:t>
            </w:r>
            <w:r>
              <w:br/>
            </w:r>
            <w:r>
              <w:rPr>
                <w:rFonts w:hint="eastAsia"/>
              </w:rPr>
              <w:t>(ppb)</w:t>
            </w:r>
          </w:p>
        </w:tc>
        <w:tc>
          <w:tcPr>
            <w:tcW w:w="1613" w:type="dxa"/>
            <w:vAlign w:val="center"/>
          </w:tcPr>
          <w:p w14:paraId="3EE541D0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NO</w:t>
            </w:r>
            <w:r w:rsidRPr="00F14A48">
              <w:rPr>
                <w:rFonts w:hint="eastAsia"/>
                <w:vertAlign w:val="subscript"/>
              </w:rPr>
              <w:t>2</w:t>
            </w:r>
            <w:r>
              <w:br/>
            </w:r>
            <w:r>
              <w:rPr>
                <w:rFonts w:hint="eastAsia"/>
              </w:rPr>
              <w:t>(ppb)</w:t>
            </w:r>
          </w:p>
        </w:tc>
      </w:tr>
      <w:tr w:rsidR="00F14A48" w14:paraId="6596E865" w14:textId="77777777" w:rsidTr="00F14A48">
        <w:tc>
          <w:tcPr>
            <w:tcW w:w="1246" w:type="dxa"/>
            <w:vAlign w:val="center"/>
          </w:tcPr>
          <w:p w14:paraId="265C0981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0</w:t>
            </w:r>
          </w:p>
        </w:tc>
        <w:tc>
          <w:tcPr>
            <w:tcW w:w="1612" w:type="dxa"/>
            <w:vAlign w:val="center"/>
          </w:tcPr>
          <w:p w14:paraId="33E55C07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－</w:t>
            </w:r>
          </w:p>
        </w:tc>
        <w:tc>
          <w:tcPr>
            <w:tcW w:w="1613" w:type="dxa"/>
            <w:vAlign w:val="center"/>
          </w:tcPr>
          <w:p w14:paraId="01083AEF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</w:t>
            </w:r>
            <w:r>
              <w:t>～</w:t>
            </w:r>
            <w:r>
              <w:rPr>
                <w:rFonts w:hint="eastAsia"/>
              </w:rPr>
              <w:t>15.4</w:t>
            </w:r>
          </w:p>
        </w:tc>
        <w:tc>
          <w:tcPr>
            <w:tcW w:w="1612" w:type="dxa"/>
            <w:vAlign w:val="center"/>
          </w:tcPr>
          <w:p w14:paraId="33C993C1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4.4</w:t>
            </w:r>
          </w:p>
        </w:tc>
        <w:tc>
          <w:tcPr>
            <w:tcW w:w="1613" w:type="dxa"/>
            <w:vAlign w:val="center"/>
          </w:tcPr>
          <w:p w14:paraId="57361E0B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35</w:t>
            </w:r>
          </w:p>
        </w:tc>
        <w:tc>
          <w:tcPr>
            <w:tcW w:w="1613" w:type="dxa"/>
            <w:vAlign w:val="center"/>
          </w:tcPr>
          <w:p w14:paraId="522B638D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3</w:t>
            </w:r>
          </w:p>
        </w:tc>
      </w:tr>
      <w:tr w:rsidR="00F14A48" w14:paraId="091ED5A4" w14:textId="77777777" w:rsidTr="00F14A48">
        <w:tc>
          <w:tcPr>
            <w:tcW w:w="1246" w:type="dxa"/>
            <w:vAlign w:val="center"/>
          </w:tcPr>
          <w:p w14:paraId="695E522A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1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  <w:tc>
          <w:tcPr>
            <w:tcW w:w="1612" w:type="dxa"/>
            <w:vAlign w:val="center"/>
          </w:tcPr>
          <w:p w14:paraId="62830F8A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－</w:t>
            </w:r>
          </w:p>
        </w:tc>
        <w:tc>
          <w:tcPr>
            <w:tcW w:w="1613" w:type="dxa"/>
            <w:vAlign w:val="center"/>
          </w:tcPr>
          <w:p w14:paraId="58F80BC1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5.5</w:t>
            </w:r>
            <w:r>
              <w:t>～</w:t>
            </w:r>
            <w:r>
              <w:rPr>
                <w:rFonts w:hint="eastAsia"/>
              </w:rPr>
              <w:t>35.4</w:t>
            </w:r>
          </w:p>
        </w:tc>
        <w:tc>
          <w:tcPr>
            <w:tcW w:w="1612" w:type="dxa"/>
            <w:vAlign w:val="center"/>
          </w:tcPr>
          <w:p w14:paraId="3EE7D729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4.5</w:t>
            </w:r>
            <w:r>
              <w:t>～</w:t>
            </w:r>
            <w:r>
              <w:rPr>
                <w:rFonts w:hint="eastAsia"/>
              </w:rPr>
              <w:t>9.4</w:t>
            </w:r>
          </w:p>
        </w:tc>
        <w:tc>
          <w:tcPr>
            <w:tcW w:w="1613" w:type="dxa"/>
            <w:vAlign w:val="center"/>
          </w:tcPr>
          <w:p w14:paraId="5F3616E2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6</w:t>
            </w:r>
            <w:r>
              <w:t>～</w:t>
            </w:r>
            <w:r>
              <w:rPr>
                <w:rFonts w:hint="eastAsia"/>
              </w:rPr>
              <w:t>75</w:t>
            </w:r>
          </w:p>
        </w:tc>
        <w:tc>
          <w:tcPr>
            <w:tcW w:w="1613" w:type="dxa"/>
            <w:vAlign w:val="center"/>
          </w:tcPr>
          <w:p w14:paraId="3918D7E2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4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</w:tr>
      <w:tr w:rsidR="00F14A48" w14:paraId="42E502C7" w14:textId="77777777" w:rsidTr="00F14A48">
        <w:tc>
          <w:tcPr>
            <w:tcW w:w="1246" w:type="dxa"/>
            <w:vAlign w:val="center"/>
          </w:tcPr>
          <w:p w14:paraId="7EF6B490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150</w:t>
            </w:r>
          </w:p>
        </w:tc>
        <w:tc>
          <w:tcPr>
            <w:tcW w:w="1612" w:type="dxa"/>
            <w:vAlign w:val="center"/>
          </w:tcPr>
          <w:p w14:paraId="5979FD29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25</w:t>
            </w:r>
            <w:r>
              <w:t>～</w:t>
            </w:r>
            <w:r>
              <w:rPr>
                <w:rFonts w:hint="eastAsia"/>
              </w:rPr>
              <w:t>0.164</w:t>
            </w:r>
          </w:p>
        </w:tc>
        <w:tc>
          <w:tcPr>
            <w:tcW w:w="1613" w:type="dxa"/>
            <w:vAlign w:val="center"/>
          </w:tcPr>
          <w:p w14:paraId="37F1E9AF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5.5</w:t>
            </w:r>
            <w:r>
              <w:t>～</w:t>
            </w:r>
            <w:r>
              <w:rPr>
                <w:rFonts w:hint="eastAsia"/>
              </w:rPr>
              <w:t>54.4</w:t>
            </w:r>
          </w:p>
        </w:tc>
        <w:tc>
          <w:tcPr>
            <w:tcW w:w="1612" w:type="dxa"/>
            <w:vAlign w:val="center"/>
          </w:tcPr>
          <w:p w14:paraId="569EA59B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9.5</w:t>
            </w:r>
            <w:r>
              <w:t>～</w:t>
            </w:r>
            <w:r>
              <w:rPr>
                <w:rFonts w:hint="eastAsia"/>
              </w:rPr>
              <w:t>12.4</w:t>
            </w:r>
          </w:p>
        </w:tc>
        <w:tc>
          <w:tcPr>
            <w:tcW w:w="1613" w:type="dxa"/>
            <w:vAlign w:val="center"/>
          </w:tcPr>
          <w:p w14:paraId="1F440CA5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76</w:t>
            </w:r>
            <w:r>
              <w:t>～</w:t>
            </w:r>
            <w:r>
              <w:rPr>
                <w:rFonts w:hint="eastAsia"/>
              </w:rPr>
              <w:t>185</w:t>
            </w:r>
          </w:p>
        </w:tc>
        <w:tc>
          <w:tcPr>
            <w:tcW w:w="1613" w:type="dxa"/>
            <w:vAlign w:val="center"/>
          </w:tcPr>
          <w:p w14:paraId="10A5C78C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360</w:t>
            </w:r>
          </w:p>
        </w:tc>
      </w:tr>
      <w:tr w:rsidR="00F14A48" w14:paraId="626147C5" w14:textId="77777777" w:rsidTr="00F14A48">
        <w:tc>
          <w:tcPr>
            <w:tcW w:w="1246" w:type="dxa"/>
            <w:vAlign w:val="center"/>
          </w:tcPr>
          <w:p w14:paraId="66A8599E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51</w:t>
            </w:r>
            <w:r>
              <w:t>～</w:t>
            </w:r>
            <w:r>
              <w:rPr>
                <w:rFonts w:hint="eastAsia"/>
              </w:rPr>
              <w:t>200</w:t>
            </w:r>
          </w:p>
        </w:tc>
        <w:tc>
          <w:tcPr>
            <w:tcW w:w="1612" w:type="dxa"/>
            <w:vAlign w:val="center"/>
          </w:tcPr>
          <w:p w14:paraId="6382ED9E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65</w:t>
            </w:r>
            <w:r>
              <w:t>～</w:t>
            </w:r>
            <w:r>
              <w:rPr>
                <w:rFonts w:hint="eastAsia"/>
              </w:rPr>
              <w:t>0.204</w:t>
            </w:r>
          </w:p>
        </w:tc>
        <w:tc>
          <w:tcPr>
            <w:tcW w:w="1613" w:type="dxa"/>
            <w:vAlign w:val="center"/>
          </w:tcPr>
          <w:p w14:paraId="30E2C3D4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4.5</w:t>
            </w:r>
            <w:r>
              <w:t>～</w:t>
            </w:r>
            <w:r>
              <w:rPr>
                <w:rFonts w:hint="eastAsia"/>
              </w:rPr>
              <w:t>150.4</w:t>
            </w:r>
          </w:p>
        </w:tc>
        <w:tc>
          <w:tcPr>
            <w:tcW w:w="1612" w:type="dxa"/>
            <w:vAlign w:val="center"/>
          </w:tcPr>
          <w:p w14:paraId="067F7868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2.5</w:t>
            </w:r>
            <w:r>
              <w:t>～</w:t>
            </w:r>
            <w:r>
              <w:rPr>
                <w:rFonts w:hint="eastAsia"/>
              </w:rPr>
              <w:t>15.4</w:t>
            </w:r>
          </w:p>
        </w:tc>
        <w:tc>
          <w:tcPr>
            <w:tcW w:w="1613" w:type="dxa"/>
            <w:vAlign w:val="center"/>
          </w:tcPr>
          <w:p w14:paraId="633ADFD5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86</w:t>
            </w:r>
            <w:r>
              <w:t>～</w:t>
            </w:r>
            <w:r>
              <w:rPr>
                <w:rFonts w:hint="eastAsia"/>
              </w:rPr>
              <w:t>304</w:t>
            </w:r>
          </w:p>
        </w:tc>
        <w:tc>
          <w:tcPr>
            <w:tcW w:w="1613" w:type="dxa"/>
            <w:vAlign w:val="center"/>
          </w:tcPr>
          <w:p w14:paraId="64A9D51B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61</w:t>
            </w:r>
            <w:r>
              <w:t>～</w:t>
            </w:r>
            <w:r>
              <w:rPr>
                <w:rFonts w:hint="eastAsia"/>
              </w:rPr>
              <w:t>649</w:t>
            </w:r>
          </w:p>
        </w:tc>
      </w:tr>
    </w:tbl>
    <w:p w14:paraId="490B3E09" w14:textId="77777777" w:rsidR="00F14A48" w:rsidRDefault="00F14A48" w:rsidP="008C55C0">
      <w:pPr>
        <w:pStyle w:val="af0"/>
        <w:spacing w:afterLines="10" w:after="39"/>
      </w:pPr>
      <w:r>
        <w:rPr>
          <w:rFonts w:hint="eastAsia"/>
        </w:rPr>
        <w:tab/>
      </w:r>
      <w:r w:rsidRPr="00F14A48">
        <w:rPr>
          <w:rFonts w:hint="eastAsia"/>
        </w:rPr>
        <w:t>而空氣汙染指標依據對健康的影響又區分為五個等級：良好、普通、對敏感族群不良、對所有族群不良及非常不良，如表二：</w:t>
      </w:r>
    </w:p>
    <w:tbl>
      <w:tblPr>
        <w:tblStyle w:val="afb"/>
        <w:tblW w:w="0" w:type="auto"/>
        <w:tblInd w:w="458" w:type="dxa"/>
        <w:tblLook w:val="04A0" w:firstRow="1" w:lastRow="0" w:firstColumn="1" w:lastColumn="0" w:noHBand="0" w:noVBand="1"/>
      </w:tblPr>
      <w:tblGrid>
        <w:gridCol w:w="2282"/>
        <w:gridCol w:w="840"/>
        <w:gridCol w:w="1106"/>
        <w:gridCol w:w="1903"/>
        <w:gridCol w:w="1932"/>
        <w:gridCol w:w="1246"/>
      </w:tblGrid>
      <w:tr w:rsidR="00F14A48" w14:paraId="7E945A32" w14:textId="77777777" w:rsidTr="00EB4DF7">
        <w:tc>
          <w:tcPr>
            <w:tcW w:w="2282" w:type="dxa"/>
            <w:vAlign w:val="center"/>
          </w:tcPr>
          <w:p w14:paraId="4F57C792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空氣品質指標</w:t>
            </w:r>
            <w:r w:rsidRPr="00F14A48">
              <w:t>(AQI)</w:t>
            </w:r>
          </w:p>
        </w:tc>
        <w:tc>
          <w:tcPr>
            <w:tcW w:w="840" w:type="dxa"/>
            <w:vAlign w:val="center"/>
          </w:tcPr>
          <w:p w14:paraId="758FFFE2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0</w:t>
            </w:r>
          </w:p>
        </w:tc>
        <w:tc>
          <w:tcPr>
            <w:tcW w:w="1106" w:type="dxa"/>
            <w:vAlign w:val="center"/>
          </w:tcPr>
          <w:p w14:paraId="305864C2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51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  <w:tc>
          <w:tcPr>
            <w:tcW w:w="1903" w:type="dxa"/>
            <w:vAlign w:val="center"/>
          </w:tcPr>
          <w:p w14:paraId="4A1E306E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150</w:t>
            </w:r>
          </w:p>
        </w:tc>
        <w:tc>
          <w:tcPr>
            <w:tcW w:w="1932" w:type="dxa"/>
            <w:vAlign w:val="center"/>
          </w:tcPr>
          <w:p w14:paraId="0334D085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151</w:t>
            </w:r>
            <w:r>
              <w:t>～</w:t>
            </w:r>
            <w:r>
              <w:rPr>
                <w:rFonts w:hint="eastAsia"/>
              </w:rPr>
              <w:t>200</w:t>
            </w:r>
          </w:p>
        </w:tc>
        <w:tc>
          <w:tcPr>
            <w:tcW w:w="1246" w:type="dxa"/>
            <w:vAlign w:val="center"/>
          </w:tcPr>
          <w:p w14:paraId="1C3028A7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201</w:t>
            </w:r>
            <w:r>
              <w:t>～</w:t>
            </w:r>
            <w:r>
              <w:rPr>
                <w:rFonts w:hint="eastAsia"/>
              </w:rPr>
              <w:t>300</w:t>
            </w:r>
          </w:p>
        </w:tc>
      </w:tr>
      <w:tr w:rsidR="00F14A48" w14:paraId="4559CEFD" w14:textId="77777777" w:rsidTr="00EB4DF7">
        <w:tc>
          <w:tcPr>
            <w:tcW w:w="2282" w:type="dxa"/>
            <w:vAlign w:val="center"/>
          </w:tcPr>
          <w:p w14:paraId="1C55249B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健康影響</w:t>
            </w:r>
          </w:p>
        </w:tc>
        <w:tc>
          <w:tcPr>
            <w:tcW w:w="840" w:type="dxa"/>
            <w:vAlign w:val="center"/>
          </w:tcPr>
          <w:p w14:paraId="096A0C47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良好</w:t>
            </w:r>
          </w:p>
        </w:tc>
        <w:tc>
          <w:tcPr>
            <w:tcW w:w="1106" w:type="dxa"/>
            <w:vAlign w:val="center"/>
          </w:tcPr>
          <w:p w14:paraId="4465BB96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普通</w:t>
            </w:r>
          </w:p>
        </w:tc>
        <w:tc>
          <w:tcPr>
            <w:tcW w:w="1903" w:type="dxa"/>
            <w:vAlign w:val="center"/>
          </w:tcPr>
          <w:p w14:paraId="0DDA4163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敏感族群不良</w:t>
            </w:r>
          </w:p>
        </w:tc>
        <w:tc>
          <w:tcPr>
            <w:tcW w:w="1932" w:type="dxa"/>
            <w:vAlign w:val="center"/>
          </w:tcPr>
          <w:p w14:paraId="090B28EB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所有族群不良</w:t>
            </w:r>
          </w:p>
        </w:tc>
        <w:tc>
          <w:tcPr>
            <w:tcW w:w="1246" w:type="dxa"/>
            <w:vAlign w:val="center"/>
          </w:tcPr>
          <w:p w14:paraId="0C2D6A75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非常不良</w:t>
            </w:r>
          </w:p>
        </w:tc>
      </w:tr>
    </w:tbl>
    <w:p w14:paraId="21669A80" w14:textId="77777777" w:rsidR="00F14A48" w:rsidRPr="00F14A48" w:rsidRDefault="00EB4DF7" w:rsidP="00EB4DF7">
      <w:pPr>
        <w:pStyle w:val="af0"/>
      </w:pPr>
      <w:r>
        <w:rPr>
          <w:rFonts w:hint="eastAsia"/>
        </w:rPr>
        <w:tab/>
      </w:r>
      <w:r w:rsidR="00F14A48" w:rsidRPr="00F14A48">
        <w:t>2021</w:t>
      </w:r>
      <w:r w:rsidR="00F14A48" w:rsidRPr="00F14A48">
        <w:rPr>
          <w:rFonts w:hint="eastAsia"/>
        </w:rPr>
        <w:t>年</w:t>
      </w:r>
      <w:r w:rsidR="00F14A48" w:rsidRPr="00F14A48">
        <w:t>4</w:t>
      </w:r>
      <w:r w:rsidR="00F14A48" w:rsidRPr="00F14A48">
        <w:rPr>
          <w:rFonts w:hint="eastAsia"/>
        </w:rPr>
        <w:t>月</w:t>
      </w:r>
      <w:r w:rsidR="00F14A48" w:rsidRPr="00F14A48">
        <w:t>18</w:t>
      </w:r>
      <w:r w:rsidR="00F14A48" w:rsidRPr="00F14A48">
        <w:rPr>
          <w:rFonts w:hint="eastAsia"/>
        </w:rPr>
        <w:t>日中國沙塵暴來襲當日，氣象署某觀測站測得數據如下：</w:t>
      </w:r>
      <w:r>
        <w:rPr>
          <w:rFonts w:hint="eastAsia"/>
        </w:rPr>
        <w:br/>
      </w:r>
      <w:r w:rsidR="00F14A48" w:rsidRPr="00F14A48">
        <w:t>O</w:t>
      </w:r>
      <w:r w:rsidR="00F14A48" w:rsidRPr="00EB4DF7">
        <w:rPr>
          <w:vertAlign w:val="subscript"/>
        </w:rPr>
        <w:t>3</w:t>
      </w:r>
      <w:r w:rsidR="00F14A48" w:rsidRPr="00F14A48">
        <w:rPr>
          <w:rFonts w:hint="eastAsia"/>
        </w:rPr>
        <w:t>：</w:t>
      </w:r>
      <w:r w:rsidR="00F14A48" w:rsidRPr="00F14A48">
        <w:t>0.06 (ppm)</w:t>
      </w:r>
      <w:r w:rsidR="00F14A48" w:rsidRPr="00F14A48">
        <w:rPr>
          <w:rFonts w:hint="eastAsia"/>
        </w:rPr>
        <w:t>；</w:t>
      </w:r>
      <w:r w:rsidR="00F14A48" w:rsidRPr="00F14A48">
        <w:t>PM</w:t>
      </w:r>
      <w:r w:rsidR="00F14A48" w:rsidRPr="00EB4DF7">
        <w:rPr>
          <w:vertAlign w:val="subscript"/>
        </w:rPr>
        <w:t>2.5</w:t>
      </w:r>
      <w:r w:rsidR="00F14A48" w:rsidRPr="00F14A48">
        <w:rPr>
          <w:rFonts w:hint="eastAsia"/>
        </w:rPr>
        <w:t>：</w:t>
      </w:r>
      <w:r w:rsidR="00F14A48" w:rsidRPr="00F14A48">
        <w:t>150 (10</w:t>
      </w:r>
      <w:r w:rsidR="00F14A48" w:rsidRPr="00EB4DF7">
        <w:rPr>
          <w:rFonts w:hint="eastAsia"/>
          <w:vertAlign w:val="superscript"/>
        </w:rPr>
        <w:t>－</w:t>
      </w:r>
      <w:r w:rsidR="00F14A48" w:rsidRPr="00EB4DF7">
        <w:rPr>
          <w:vertAlign w:val="superscript"/>
        </w:rPr>
        <w:t>6</w:t>
      </w:r>
      <w:r>
        <w:rPr>
          <w:rFonts w:hint="eastAsia"/>
        </w:rPr>
        <w:t xml:space="preserve"> </w:t>
      </w:r>
      <w:r w:rsidR="00F14A48" w:rsidRPr="00F14A48">
        <w:t>g/m</w:t>
      </w:r>
      <w:r w:rsidR="00F14A48" w:rsidRPr="00EB4DF7">
        <w:rPr>
          <w:vertAlign w:val="superscript"/>
        </w:rPr>
        <w:t>3</w:t>
      </w:r>
      <w:r w:rsidR="00F14A48" w:rsidRPr="00F14A48">
        <w:t>)</w:t>
      </w:r>
      <w:r w:rsidR="00F14A48" w:rsidRPr="00F14A48">
        <w:rPr>
          <w:rFonts w:hint="eastAsia"/>
        </w:rPr>
        <w:t>；</w:t>
      </w:r>
      <w:r w:rsidR="00F14A48" w:rsidRPr="00F14A48">
        <w:t>CO</w:t>
      </w:r>
      <w:r w:rsidR="00F14A48" w:rsidRPr="00F14A48">
        <w:rPr>
          <w:rFonts w:hint="eastAsia"/>
        </w:rPr>
        <w:t>：</w:t>
      </w:r>
      <w:r w:rsidR="00F14A48" w:rsidRPr="00F14A48">
        <w:t>4.5 (ppm)</w:t>
      </w:r>
      <w:r w:rsidR="00F14A48" w:rsidRPr="00F14A48">
        <w:rPr>
          <w:rFonts w:hint="eastAsia"/>
        </w:rPr>
        <w:t>；</w:t>
      </w:r>
      <w:r w:rsidR="00F14A48" w:rsidRPr="00F14A48">
        <w:t>SO</w:t>
      </w:r>
      <w:r w:rsidR="00F14A48" w:rsidRPr="00EB4DF7">
        <w:rPr>
          <w:vertAlign w:val="subscript"/>
        </w:rPr>
        <w:t>2</w:t>
      </w:r>
      <w:r w:rsidR="00F14A48" w:rsidRPr="00F14A48">
        <w:rPr>
          <w:rFonts w:hint="eastAsia"/>
        </w:rPr>
        <w:t>：</w:t>
      </w:r>
      <w:r w:rsidR="00F14A48" w:rsidRPr="00F14A48">
        <w:t>3.6 (ppb)</w:t>
      </w:r>
      <w:r w:rsidR="00F14A48" w:rsidRPr="00F14A48">
        <w:rPr>
          <w:rFonts w:hint="eastAsia"/>
        </w:rPr>
        <w:t>；</w:t>
      </w:r>
      <w:r w:rsidR="00F14A48" w:rsidRPr="00F14A48">
        <w:t>NO</w:t>
      </w:r>
      <w:r w:rsidR="00F14A48" w:rsidRPr="00EB4DF7">
        <w:rPr>
          <w:vertAlign w:val="subscript"/>
        </w:rPr>
        <w:t>2</w:t>
      </w:r>
      <w:r w:rsidR="00F14A48" w:rsidRPr="00F14A48">
        <w:rPr>
          <w:rFonts w:hint="eastAsia"/>
        </w:rPr>
        <w:t>極少量。</w:t>
      </w:r>
      <w:r>
        <w:rPr>
          <w:rFonts w:hint="eastAsia"/>
        </w:rPr>
        <w:br/>
      </w:r>
      <w:r w:rsidR="00F14A48" w:rsidRPr="00F14A48">
        <w:rPr>
          <w:rFonts w:hint="eastAsia"/>
        </w:rPr>
        <w:t>閱讀完上面短文，下列敘述哪些正確？（應選</w:t>
      </w:r>
      <w:r>
        <w:t>2</w:t>
      </w:r>
      <w:r w:rsidR="00F14A48" w:rsidRPr="00F14A48">
        <w:rPr>
          <w:rFonts w:hint="eastAsia"/>
        </w:rPr>
        <w:t>項）</w:t>
      </w:r>
    </w:p>
    <w:p w14:paraId="7841EB20" w14:textId="77777777" w:rsidR="00F14A48" w:rsidRPr="00F14A48" w:rsidRDefault="00EB4DF7" w:rsidP="00EB4DF7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="00F14A48" w:rsidRPr="00F14A48">
        <w:rPr>
          <w:rFonts w:hint="eastAsia"/>
        </w:rPr>
        <w:t>當日空氣汙染指標</w:t>
      </w:r>
      <w:r w:rsidR="00F14A48" w:rsidRPr="00F14A48">
        <w:t xml:space="preserve">(AQI) </w:t>
      </w:r>
      <w:r w:rsidR="00F14A48" w:rsidRPr="00F14A48">
        <w:rPr>
          <w:rFonts w:hint="eastAsia"/>
        </w:rPr>
        <w:t>的值約在</w:t>
      </w:r>
      <w:r w:rsidR="00F14A48" w:rsidRPr="00F14A48">
        <w:t>151</w:t>
      </w:r>
      <w:r w:rsidR="00F14A48" w:rsidRPr="00F14A48">
        <w:rPr>
          <w:rFonts w:ascii="Cambria Math" w:hAnsi="Cambria Math" w:cs="Cambria Math"/>
        </w:rPr>
        <w:t>∼</w:t>
      </w:r>
      <w:r w:rsidR="00F14A48" w:rsidRPr="00F14A48">
        <w:t xml:space="preserve">200 </w:t>
      </w:r>
      <w:r w:rsidR="00F14A48" w:rsidRPr="00F14A48">
        <w:rPr>
          <w:rFonts w:hint="eastAsia"/>
        </w:rPr>
        <w:t>間，屬於對所有族群不良等級</w:t>
      </w:r>
    </w:p>
    <w:p w14:paraId="13E62789" w14:textId="77777777" w:rsidR="00F14A48" w:rsidRPr="00F14A48" w:rsidRDefault="00EB4DF7" w:rsidP="00EB4DF7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="00F14A48" w:rsidRPr="00F14A48">
        <w:rPr>
          <w:rFonts w:hint="eastAsia"/>
        </w:rPr>
        <w:t>懸浮粒子泛指懸浮在空氣中的固體顆粒，並不包含</w:t>
      </w:r>
      <w:proofErr w:type="gramStart"/>
      <w:r w:rsidR="00F14A48" w:rsidRPr="00F14A48">
        <w:rPr>
          <w:rFonts w:hint="eastAsia"/>
        </w:rPr>
        <w:t>液滴等</w:t>
      </w:r>
      <w:proofErr w:type="gramEnd"/>
      <w:r w:rsidR="00F14A48" w:rsidRPr="00F14A48">
        <w:rPr>
          <w:rFonts w:hint="eastAsia"/>
        </w:rPr>
        <w:t>微小粒子</w:t>
      </w:r>
    </w:p>
    <w:p w14:paraId="7F875E73" w14:textId="77777777" w:rsidR="00F14A48" w:rsidRPr="00F14A48" w:rsidRDefault="00EB4DF7" w:rsidP="00EB4DF7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="00F14A48" w:rsidRPr="00F14A48">
        <w:rPr>
          <w:rFonts w:hint="eastAsia"/>
        </w:rPr>
        <w:t>人眼可以目測到</w:t>
      </w:r>
      <w:r w:rsidR="00F14A48" w:rsidRPr="00F14A48">
        <w:t>PM</w:t>
      </w:r>
      <w:r w:rsidR="00F14A48" w:rsidRPr="00153B78">
        <w:rPr>
          <w:vertAlign w:val="subscript"/>
        </w:rPr>
        <w:t>2.5</w:t>
      </w:r>
    </w:p>
    <w:p w14:paraId="073F5E03" w14:textId="77777777" w:rsidR="00F14A48" w:rsidRPr="00F14A48" w:rsidRDefault="00EB4DF7" w:rsidP="00EB4DF7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="00153B78">
        <w:t>PM</w:t>
      </w:r>
      <w:r w:rsidR="00153B78" w:rsidRPr="00153B78">
        <w:rPr>
          <w:vertAlign w:val="subscript"/>
        </w:rPr>
        <w:t>2.5</w:t>
      </w:r>
      <w:r w:rsidR="00F14A48" w:rsidRPr="00F14A48">
        <w:rPr>
          <w:rFonts w:hint="eastAsia"/>
        </w:rPr>
        <w:t>有可能造成支氣管炎、哮喘、肺活量下降、肺癌，甚至影響免疫功能</w:t>
      </w:r>
    </w:p>
    <w:p w14:paraId="250652DD" w14:textId="77777777" w:rsidR="00F2059C" w:rsidRDefault="00EB4DF7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="00F14A48" w:rsidRPr="00F14A48">
        <w:t>PM</w:t>
      </w:r>
      <w:r w:rsidR="00F14A48" w:rsidRPr="00153B78">
        <w:rPr>
          <w:vertAlign w:val="subscript"/>
        </w:rPr>
        <w:t>2.5</w:t>
      </w:r>
      <w:r w:rsidR="00F14A48" w:rsidRPr="00F14A48">
        <w:rPr>
          <w:rFonts w:hint="eastAsia"/>
        </w:rPr>
        <w:t>皆來自於抽菸、燒香、燃燒化石燃料、汽機車排放廢氣等人為活動，與自然現象無關。</w:t>
      </w:r>
    </w:p>
    <w:p w14:paraId="7EA59D7B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模模考</w:t>
      </w:r>
      <w:r w:rsidR="00153B78" w:rsidRPr="008522B0">
        <w:t>】</w:t>
      </w:r>
      <w:r w:rsidR="00153B78" w:rsidRPr="008522B0">
        <w:rPr>
          <w:rFonts w:hint="eastAsia"/>
        </w:rPr>
        <w:t>自然科學</w:t>
      </w:r>
      <w:proofErr w:type="gramStart"/>
      <w:r w:rsidR="00153B78" w:rsidRPr="008522B0">
        <w:rPr>
          <w:rFonts w:hint="eastAsia"/>
        </w:rPr>
        <w:t>測模考試題本</w:t>
      </w:r>
      <w:proofErr w:type="gramEnd"/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第九回</w:t>
      </w:r>
    </w:p>
    <w:p w14:paraId="3297768A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153B78">
        <w:rPr>
          <w:rFonts w:hint="eastAsia"/>
        </w:rPr>
        <w:t>(A)</w:t>
      </w:r>
      <w:r w:rsidRPr="002D5676">
        <w:t>(D)</w:t>
      </w:r>
    </w:p>
    <w:p w14:paraId="77AB5389" w14:textId="77777777" w:rsidR="00153B78" w:rsidRDefault="00F2059C" w:rsidP="00153B78">
      <w:pPr>
        <w:pStyle w:val="a3"/>
        <w:ind w:left="1566" w:hanging="1205"/>
        <w:rPr>
          <w:vertAlign w:val="subscript"/>
        </w:rPr>
      </w:pPr>
      <w:r w:rsidRPr="002D5676">
        <w:t>試題解析：</w:t>
      </w:r>
      <w:r>
        <w:rPr>
          <w:rFonts w:hint="eastAsia"/>
        </w:rPr>
        <w:tab/>
      </w:r>
      <w:r w:rsidR="00153B78">
        <w:rPr>
          <w:rFonts w:hint="eastAsia"/>
        </w:rPr>
        <w:t>(B)</w:t>
      </w:r>
      <w:r w:rsidR="00153B78">
        <w:rPr>
          <w:rFonts w:hint="eastAsia"/>
        </w:rPr>
        <w:tab/>
      </w:r>
      <w:r w:rsidR="00153B78" w:rsidRPr="00153B78">
        <w:rPr>
          <w:rFonts w:hint="eastAsia"/>
        </w:rPr>
        <w:t>懸浮粒子泛指懸浮在空氣中的固體顆粒</w:t>
      </w:r>
      <w:proofErr w:type="gramStart"/>
      <w:r w:rsidR="00153B78" w:rsidRPr="00153B78">
        <w:rPr>
          <w:rFonts w:hint="eastAsia"/>
        </w:rPr>
        <w:t>或液滴</w:t>
      </w:r>
      <w:proofErr w:type="gramEnd"/>
      <w:r w:rsidR="00153B78">
        <w:rPr>
          <w:rFonts w:hint="eastAsia"/>
        </w:rPr>
        <w:br/>
        <w:t>(C)</w:t>
      </w:r>
      <w:r w:rsidR="00153B78">
        <w:rPr>
          <w:rFonts w:hint="eastAsia"/>
        </w:rPr>
        <w:tab/>
      </w:r>
      <w:r w:rsidR="00153B78" w:rsidRPr="00153B78">
        <w:rPr>
          <w:rFonts w:hint="eastAsia"/>
        </w:rPr>
        <w:t>人眼無法目測到</w:t>
      </w:r>
      <w:r w:rsidR="00153B78" w:rsidRPr="00153B78">
        <w:t>PM</w:t>
      </w:r>
      <w:r w:rsidR="00153B78" w:rsidRPr="00153B78">
        <w:rPr>
          <w:vertAlign w:val="subscript"/>
        </w:rPr>
        <w:t>2.5</w:t>
      </w:r>
    </w:p>
    <w:p w14:paraId="02B0B2F2" w14:textId="77777777" w:rsidR="00153B78" w:rsidRDefault="00153B78" w:rsidP="00153B78">
      <w:pPr>
        <w:pStyle w:val="a3"/>
        <w:ind w:left="1566" w:hanging="1205"/>
      </w:pPr>
      <w:r>
        <w:rPr>
          <w:rFonts w:hint="eastAsia"/>
          <w:vertAlign w:val="subscript"/>
        </w:rPr>
        <w:tab/>
      </w:r>
      <w:r>
        <w:rPr>
          <w:rFonts w:hint="eastAsia"/>
        </w:rPr>
        <w:t>(D)</w:t>
      </w:r>
      <w:r>
        <w:rPr>
          <w:rFonts w:hint="eastAsia"/>
        </w:rPr>
        <w:tab/>
      </w:r>
      <w:r w:rsidRPr="00153B78">
        <w:t>PM</w:t>
      </w:r>
      <w:r w:rsidRPr="00153B78">
        <w:rPr>
          <w:vertAlign w:val="subscript"/>
        </w:rPr>
        <w:t>2.5</w:t>
      </w:r>
      <w:r w:rsidRPr="00153B78">
        <w:rPr>
          <w:rFonts w:hint="eastAsia"/>
        </w:rPr>
        <w:t>會夾帶重金屬毒素，讓人體免疫系統中的巨噬細胞難以消化，導致巨</w:t>
      </w:r>
      <w:r w:rsidR="00017E79">
        <w:br/>
      </w:r>
      <w:r w:rsidR="00017E79">
        <w:rPr>
          <w:rFonts w:hint="eastAsia"/>
        </w:rPr>
        <w:tab/>
      </w:r>
      <w:r w:rsidR="00017E79">
        <w:rPr>
          <w:rFonts w:hint="eastAsia"/>
        </w:rPr>
        <w:tab/>
      </w:r>
      <w:r w:rsidRPr="00153B78">
        <w:rPr>
          <w:rFonts w:hint="eastAsia"/>
        </w:rPr>
        <w:t>噬細胞破裂而</w:t>
      </w:r>
      <w:r>
        <w:rPr>
          <w:rFonts w:hint="eastAsia"/>
        </w:rPr>
        <w:t>死，影響免疫功能</w:t>
      </w:r>
    </w:p>
    <w:p w14:paraId="4FCDB146" w14:textId="77777777" w:rsidR="00153B78" w:rsidRPr="002D5676" w:rsidRDefault="00153B78" w:rsidP="00F2059C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153B78">
        <w:rPr>
          <w:rFonts w:hint="eastAsia"/>
        </w:rPr>
        <w:t>懸浮粒子和細懸浮粒子的來源也有來自火山爆發、沙塵暴、森林火災和浪</w:t>
      </w:r>
      <w:r w:rsidR="00017E79">
        <w:br/>
      </w:r>
      <w:r w:rsidR="00017E79">
        <w:rPr>
          <w:rFonts w:hint="eastAsia"/>
        </w:rPr>
        <w:tab/>
      </w:r>
      <w:r w:rsidR="00017E79">
        <w:rPr>
          <w:rFonts w:hint="eastAsia"/>
        </w:rPr>
        <w:tab/>
      </w:r>
      <w:r w:rsidRPr="00153B78">
        <w:rPr>
          <w:rFonts w:hint="eastAsia"/>
        </w:rPr>
        <w:t>花等自然現象。</w:t>
      </w:r>
    </w:p>
    <w:p w14:paraId="2116AF96" w14:textId="77777777" w:rsidR="00153B78" w:rsidRDefault="00153B78">
      <w:pPr>
        <w:widowControl/>
        <w:jc w:val="left"/>
      </w:pPr>
      <w:r>
        <w:br w:type="page"/>
      </w:r>
    </w:p>
    <w:p w14:paraId="7E5AE036" w14:textId="77777777" w:rsidR="00017E79" w:rsidRPr="00017E79" w:rsidRDefault="00F2059C" w:rsidP="00017E79">
      <w:pPr>
        <w:pStyle w:val="af0"/>
      </w:pPr>
      <w:r>
        <w:rPr>
          <w:rFonts w:hint="eastAsia"/>
        </w:rPr>
        <w:lastRenderedPageBreak/>
        <w:t>6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下列各選項中的化學式，哪</w:t>
      </w:r>
      <w:proofErr w:type="gramStart"/>
      <w:r w:rsidR="00017E79" w:rsidRPr="00017E79">
        <w:rPr>
          <w:rFonts w:hint="eastAsia"/>
        </w:rPr>
        <w:t>些均為分子式</w:t>
      </w:r>
      <w:proofErr w:type="gramEnd"/>
      <w:r w:rsidR="00017E79" w:rsidRPr="00017E79">
        <w:rPr>
          <w:rFonts w:hint="eastAsia"/>
        </w:rPr>
        <w:t>？</w:t>
      </w:r>
    </w:p>
    <w:p w14:paraId="7F5865D5" w14:textId="77777777" w:rsidR="00017E79" w:rsidRPr="00017E79" w:rsidRDefault="00017E79" w:rsidP="00017E79">
      <w:pPr>
        <w:pStyle w:val="afe"/>
      </w:pPr>
      <w:r>
        <w:rPr>
          <w:rFonts w:hint="eastAsia"/>
        </w:rPr>
        <w:t>(A)</w:t>
      </w:r>
      <w:r w:rsidRPr="00017E79">
        <w:t>NH</w:t>
      </w:r>
      <w:r w:rsidRPr="00017E79">
        <w:rPr>
          <w:vertAlign w:val="subscript"/>
        </w:rPr>
        <w:t>4</w:t>
      </w:r>
      <w:r w:rsidRPr="00017E79">
        <w:t>NO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HCl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60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B)</w:t>
      </w:r>
      <w:r w:rsidRPr="00017E79">
        <w:t>SO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Si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6</w:t>
      </w:r>
      <w:r w:rsidRPr="00017E79">
        <w:t>H</w:t>
      </w:r>
      <w:r w:rsidRPr="00017E79">
        <w:rPr>
          <w:vertAlign w:val="subscript"/>
        </w:rPr>
        <w:t>12</w:t>
      </w:r>
      <w:r w:rsidRPr="00017E79">
        <w:t>O</w:t>
      </w:r>
      <w:r w:rsidRPr="00017E79">
        <w:rPr>
          <w:vertAlign w:val="subscript"/>
        </w:rPr>
        <w:t>6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C)</w:t>
      </w:r>
      <w:r w:rsidRPr="00017E79">
        <w:t>C</w:t>
      </w:r>
      <w:r w:rsidRPr="00017E79">
        <w:rPr>
          <w:vertAlign w:val="subscript"/>
        </w:rPr>
        <w:t>12</w:t>
      </w:r>
      <w:r w:rsidRPr="00017E79">
        <w:t>H</w:t>
      </w:r>
      <w:r w:rsidRPr="00017E79">
        <w:rPr>
          <w:vertAlign w:val="subscript"/>
        </w:rPr>
        <w:t>22</w:t>
      </w:r>
      <w:r w:rsidRPr="00017E79">
        <w:t>O</w:t>
      </w:r>
      <w:r w:rsidRPr="00017E79">
        <w:rPr>
          <w:vertAlign w:val="subscript"/>
        </w:rPr>
        <w:t>11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 w:rsidRPr="00017E79">
        <w:rPr>
          <w:rFonts w:hint="eastAsia"/>
        </w:rPr>
        <w:t>、</w:t>
      </w:r>
      <w:r w:rsidRPr="00017E79">
        <w:t>P</w:t>
      </w:r>
      <w:r w:rsidRPr="00017E79">
        <w:rPr>
          <w:vertAlign w:val="subscript"/>
        </w:rPr>
        <w:t>4</w:t>
      </w:r>
    </w:p>
    <w:p w14:paraId="7D47A412" w14:textId="77777777" w:rsidR="00017E79" w:rsidRDefault="00017E79" w:rsidP="00F2059C">
      <w:pPr>
        <w:pStyle w:val="afe"/>
      </w:pPr>
      <w:r>
        <w:rPr>
          <w:rFonts w:hint="eastAsia"/>
        </w:rPr>
        <w:t>(D)</w:t>
      </w:r>
      <w:r w:rsidRPr="00017E79">
        <w:t>H</w:t>
      </w:r>
      <w:r w:rsidRPr="00017E79">
        <w:rPr>
          <w:vertAlign w:val="subscript"/>
        </w:rPr>
        <w:t>2</w:t>
      </w:r>
      <w:r w:rsidRPr="00017E79">
        <w:t>SO</w:t>
      </w:r>
      <w:r w:rsidRPr="00017E79">
        <w:rPr>
          <w:vertAlign w:val="subscript"/>
        </w:rPr>
        <w:t>4</w:t>
      </w:r>
      <w:r w:rsidRPr="00017E79">
        <w:rPr>
          <w:rFonts w:hint="eastAsia"/>
        </w:rPr>
        <w:t>、</w:t>
      </w:r>
      <w:r w:rsidRPr="00017E79">
        <w:t>NH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E)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5</w:t>
      </w:r>
      <w:r w:rsidRPr="00017E79">
        <w:t>OH</w:t>
      </w:r>
      <w:r w:rsidRPr="00017E79">
        <w:rPr>
          <w:rFonts w:hint="eastAsia"/>
        </w:rPr>
        <w:t>、</w:t>
      </w:r>
      <w:r w:rsidRPr="00017E79">
        <w:t>C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、</w:t>
      </w:r>
      <w:r w:rsidRPr="00017E79">
        <w:t>N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。</w:t>
      </w:r>
    </w:p>
    <w:p w14:paraId="406E44F2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新關鍵</w:t>
      </w:r>
      <w:r w:rsidR="00153B78" w:rsidRPr="008522B0">
        <w:t>】圖解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三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化學反應</w:t>
      </w:r>
    </w:p>
    <w:p w14:paraId="6157BBDF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017E79">
        <w:rPr>
          <w:rFonts w:hint="eastAsia"/>
        </w:rPr>
        <w:t>C</w:t>
      </w:r>
      <w:r w:rsidRPr="002D5676">
        <w:t>)</w:t>
      </w:r>
    </w:p>
    <w:p w14:paraId="7DCF508B" w14:textId="77777777" w:rsidR="00017E79" w:rsidRPr="002D5676" w:rsidRDefault="00F2059C" w:rsidP="00017E79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017E79">
        <w:rPr>
          <w:rFonts w:hint="eastAsia"/>
        </w:rPr>
        <w:t>(A)</w:t>
      </w:r>
      <w:r w:rsidR="00017E79">
        <w:rPr>
          <w:rFonts w:hint="eastAsia"/>
        </w:rPr>
        <w:tab/>
      </w:r>
      <w:r w:rsidR="00017E79" w:rsidRPr="00017E79">
        <w:rPr>
          <w:rFonts w:hint="eastAsia"/>
        </w:rPr>
        <w:t>實驗式、分子式（實驗式）、分子式（實驗式）</w:t>
      </w:r>
      <w:r w:rsidR="00017E79">
        <w:br/>
      </w:r>
      <w:r w:rsidR="00017E79">
        <w:rPr>
          <w:rFonts w:hint="eastAsia"/>
        </w:rPr>
        <w:t>(B)</w:t>
      </w:r>
      <w:r w:rsidR="00017E79">
        <w:rPr>
          <w:rFonts w:hint="eastAsia"/>
        </w:rPr>
        <w:tab/>
      </w:r>
      <w:r w:rsidR="00017E79" w:rsidRPr="00017E79">
        <w:rPr>
          <w:rFonts w:hint="eastAsia"/>
        </w:rPr>
        <w:t>分子式（實驗式）、實驗式、分子式</w:t>
      </w:r>
      <w:r w:rsidR="00017E79">
        <w:br/>
      </w:r>
      <w:r w:rsidR="00017E79">
        <w:rPr>
          <w:rFonts w:hint="eastAsia"/>
        </w:rPr>
        <w:t>(D)</w:t>
      </w:r>
      <w:r w:rsidR="00017E79">
        <w:rPr>
          <w:rFonts w:hint="eastAsia"/>
        </w:rPr>
        <w:tab/>
      </w:r>
      <w:r w:rsidR="00017E79" w:rsidRPr="00017E79">
        <w:rPr>
          <w:rFonts w:hint="eastAsia"/>
        </w:rPr>
        <w:t>分子式（實驗式）、分子式（實驗式）、實驗式</w:t>
      </w:r>
      <w:r w:rsidR="00017E79">
        <w:br/>
      </w:r>
      <w:r w:rsidR="00017E79">
        <w:rPr>
          <w:rFonts w:hint="eastAsia"/>
        </w:rPr>
        <w:t>(E)</w:t>
      </w:r>
      <w:r w:rsidR="00017E79">
        <w:rPr>
          <w:rFonts w:hint="eastAsia"/>
        </w:rPr>
        <w:tab/>
      </w:r>
      <w:r w:rsidR="00017E79" w:rsidRPr="00017E79">
        <w:rPr>
          <w:rFonts w:hint="eastAsia"/>
        </w:rPr>
        <w:t>示性式、分子式（實驗式）、分子式（實驗式）。</w:t>
      </w:r>
    </w:p>
    <w:p w14:paraId="1551F257" w14:textId="77777777" w:rsidR="00F2059C" w:rsidRDefault="00F2059C" w:rsidP="00017E79">
      <w:pPr>
        <w:pStyle w:val="af0"/>
      </w:pPr>
      <w:r>
        <w:rPr>
          <w:rFonts w:hint="eastAsia"/>
        </w:rPr>
        <w:t>7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在自來水水質標準中，有一項為化學物質最大容許量。以</w:t>
      </w:r>
      <w:proofErr w:type="gramStart"/>
      <w:r w:rsidR="00017E79" w:rsidRPr="00017E79">
        <w:rPr>
          <w:rFonts w:hint="eastAsia"/>
        </w:rPr>
        <w:t>水中餘氯為</w:t>
      </w:r>
      <w:proofErr w:type="gramEnd"/>
      <w:r w:rsidR="00017E79" w:rsidRPr="00017E79">
        <w:rPr>
          <w:rFonts w:hint="eastAsia"/>
        </w:rPr>
        <w:t>例，最高不能超過</w:t>
      </w:r>
      <w:r w:rsidR="00017E79" w:rsidRPr="00017E79">
        <w:t>1.4 ppm</w:t>
      </w:r>
      <w:r w:rsidR="00017E79" w:rsidRPr="00017E79">
        <w:rPr>
          <w:rFonts w:hint="eastAsia"/>
        </w:rPr>
        <w:t>，則</w:t>
      </w:r>
      <w:r w:rsidR="00017E79" w:rsidRPr="00017E79">
        <w:t>1.4 ppm</w:t>
      </w:r>
      <w:r w:rsidR="00017E79" w:rsidRPr="00017E79">
        <w:rPr>
          <w:rFonts w:hint="eastAsia"/>
        </w:rPr>
        <w:t>換算為體積莫耳濃度，相當於約若干</w:t>
      </w:r>
      <w:r w:rsidR="00017E79" w:rsidRPr="00017E79">
        <w:t>M</w:t>
      </w:r>
      <w:r w:rsidR="00017E79" w:rsidRPr="00017E79">
        <w:rPr>
          <w:rFonts w:hint="eastAsia"/>
        </w:rPr>
        <w:t>？</w:t>
      </w:r>
      <w:proofErr w:type="gramStart"/>
      <w:r w:rsidR="00017E79" w:rsidRPr="00017E79">
        <w:rPr>
          <w:rFonts w:hint="eastAsia"/>
        </w:rPr>
        <w:t>（</w:t>
      </w:r>
      <w:proofErr w:type="gramEnd"/>
      <w:r w:rsidR="00017E79" w:rsidRPr="00017E79">
        <w:rPr>
          <w:rFonts w:hint="eastAsia"/>
        </w:rPr>
        <w:t>原子量：</w:t>
      </w:r>
      <w:r w:rsidR="00017E79" w:rsidRPr="00017E79">
        <w:t>Cl</w:t>
      </w:r>
      <w:r w:rsidR="00017E79" w:rsidRPr="00017E79">
        <w:rPr>
          <w:rFonts w:hint="eastAsia"/>
        </w:rPr>
        <w:t>＝</w:t>
      </w:r>
      <w:r w:rsidR="00017E79" w:rsidRPr="00017E79">
        <w:t>35.5</w:t>
      </w:r>
      <w:proofErr w:type="gramStart"/>
      <w:r w:rsidR="00017E79" w:rsidRPr="00017E79">
        <w:rPr>
          <w:rFonts w:hint="eastAsia"/>
        </w:rPr>
        <w:t>）</w:t>
      </w:r>
      <w:proofErr w:type="gramEnd"/>
    </w:p>
    <w:p w14:paraId="03CAA13E" w14:textId="77777777" w:rsidR="00017E79" w:rsidRDefault="00017E79" w:rsidP="00017E79">
      <w:pPr>
        <w:pStyle w:val="afe"/>
      </w:pPr>
      <w:r>
        <w:rPr>
          <w:rFonts w:hint="eastAsia"/>
        </w:rPr>
        <w:t xml:space="preserve">(A)1.4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B)2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C)4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D)2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2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E)4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2</w:t>
      </w:r>
      <w:r w:rsidRPr="00017E79">
        <w:rPr>
          <w:rFonts w:hint="eastAsia"/>
        </w:rPr>
        <w:t>。</w:t>
      </w:r>
    </w:p>
    <w:p w14:paraId="0F986C64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七回</w:t>
      </w:r>
      <w:r w:rsidR="00153B78" w:rsidRPr="008522B0">
        <w:rPr>
          <w:rFonts w:hint="eastAsia"/>
        </w:rPr>
        <w:t xml:space="preserve"> </w:t>
      </w:r>
    </w:p>
    <w:p w14:paraId="6582F9E3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017E79">
        <w:rPr>
          <w:rFonts w:hint="eastAsia"/>
        </w:rPr>
        <w:t>B</w:t>
      </w:r>
      <w:r w:rsidRPr="002D5676">
        <w:t>)</w:t>
      </w:r>
    </w:p>
    <w:p w14:paraId="6CB97731" w14:textId="77777777" w:rsidR="00017E79" w:rsidRPr="002D5676" w:rsidRDefault="00F2059C" w:rsidP="00F2059C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017E79" w:rsidRPr="00017E79">
        <w:rPr>
          <w:rFonts w:hint="eastAsia"/>
        </w:rPr>
        <w:t>百萬分點濃度：每公斤溶液中所含溶質毫克數；因為濃度極稀薄，溶液密度幾乎與水相當，故也可表示為每升溶液中所含溶質毫克數。</w:t>
      </w:r>
      <w:r w:rsidR="00017E79">
        <w:rPr>
          <w:rFonts w:hint="eastAsia"/>
        </w:rPr>
        <w:br/>
      </w:r>
      <w:r w:rsidR="00017E79" w:rsidRPr="00017E79">
        <w:t>1 ppm</w:t>
      </w:r>
      <w:r w:rsidR="00017E79" w:rsidRPr="00017E79">
        <w:rPr>
          <w:rFonts w:hint="eastAsia"/>
        </w:rPr>
        <w:t>＝</w:t>
      </w:r>
      <w:r w:rsidR="00017E79" w:rsidRPr="00017E79">
        <w:t>1 mg/L</w:t>
      </w:r>
      <w:r w:rsidR="00017E79">
        <w:rPr>
          <w:rFonts w:hint="eastAsia"/>
        </w:rPr>
        <w:br/>
      </w:r>
      <w:r w:rsidR="00017E79" w:rsidRPr="00017E79">
        <w:rPr>
          <w:rFonts w:hint="eastAsia"/>
        </w:rPr>
        <w:t>餘氯</w:t>
      </w:r>
      <w:r w:rsidR="00017E79" w:rsidRPr="00017E79">
        <w:t>(Cl</w:t>
      </w:r>
      <w:r w:rsidR="00017E79" w:rsidRPr="00017E79">
        <w:rPr>
          <w:vertAlign w:val="subscript"/>
        </w:rPr>
        <w:t>2</w:t>
      </w:r>
      <w:r w:rsidR="00017E79" w:rsidRPr="00017E79">
        <w:t>)</w:t>
      </w:r>
      <w:r w:rsidR="00017E79" w:rsidRPr="00017E79">
        <w:rPr>
          <w:rFonts w:hint="eastAsia"/>
        </w:rPr>
        <w:t>：</w:t>
      </w:r>
      <w:r w:rsidR="00017E79" w:rsidRPr="00017E79">
        <w:rPr>
          <w:position w:val="-22"/>
        </w:rPr>
        <w:object w:dxaOrig="2400" w:dyaOrig="859" w14:anchorId="02358993">
          <v:shape id="_x0000_i1033" type="#_x0000_t75" style="width:120pt;height:42.95pt" o:ole="">
            <v:imagedata r:id="rId33" o:title=""/>
          </v:shape>
          <o:OLEObject Type="Embed" ProgID="Equation.DSMT4" ShapeID="_x0000_i1033" DrawAspect="Content" ObjectID="_1787489494" r:id="rId34"/>
        </w:object>
      </w:r>
      <w:r w:rsidR="00017E79" w:rsidRPr="00017E79">
        <w:rPr>
          <w:rFonts w:hint="eastAsia"/>
        </w:rPr>
        <w:t>。</w:t>
      </w:r>
    </w:p>
    <w:p w14:paraId="221E8B10" w14:textId="77777777" w:rsidR="00017E79" w:rsidRPr="00017E79" w:rsidRDefault="00F2059C" w:rsidP="00017E79">
      <w:pPr>
        <w:pStyle w:val="af0"/>
      </w:pPr>
      <w:r>
        <w:rPr>
          <w:rFonts w:hint="eastAsia"/>
        </w:rPr>
        <w:t>8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乙炔俗稱「電石氣」，</w:t>
      </w:r>
      <w:proofErr w:type="gramStart"/>
      <w:r w:rsidR="00017E79" w:rsidRPr="00017E79">
        <w:rPr>
          <w:rFonts w:hint="eastAsia"/>
        </w:rPr>
        <w:t>僅含碳、</w:t>
      </w:r>
      <w:proofErr w:type="gramEnd"/>
      <w:r w:rsidR="00017E79" w:rsidRPr="00017E79">
        <w:rPr>
          <w:rFonts w:hint="eastAsia"/>
        </w:rPr>
        <w:t>氫兩種元素，分子量為</w:t>
      </w:r>
      <w:r w:rsidR="00017E79" w:rsidRPr="00017E79">
        <w:t>26</w:t>
      </w:r>
      <w:r w:rsidR="00017E79" w:rsidRPr="00017E79">
        <w:rPr>
          <w:rFonts w:hint="eastAsia"/>
        </w:rPr>
        <w:t>。可利用乙炔容易製備及易燃的特性做成「乙炔槍」，進行類似於「酒精槍」的演示實驗，作法如下：取</w:t>
      </w:r>
      <w:proofErr w:type="gramStart"/>
      <w:r w:rsidR="00017E79" w:rsidRPr="00017E79">
        <w:rPr>
          <w:rFonts w:hint="eastAsia"/>
        </w:rPr>
        <w:t>一</w:t>
      </w:r>
      <w:proofErr w:type="gramEnd"/>
      <w:r w:rsidR="00017E79" w:rsidRPr="00017E79">
        <w:rPr>
          <w:rFonts w:hint="eastAsia"/>
        </w:rPr>
        <w:t>空的乾燥養樂多瓶，放入一顆米粒般大小的電石（碳化鈣），</w:t>
      </w:r>
      <w:proofErr w:type="gramStart"/>
      <w:r w:rsidR="00017E79" w:rsidRPr="00017E79">
        <w:rPr>
          <w:rFonts w:hint="eastAsia"/>
        </w:rPr>
        <w:t>滴加一些</w:t>
      </w:r>
      <w:proofErr w:type="gramEnd"/>
      <w:r w:rsidR="00017E79" w:rsidRPr="00017E79">
        <w:rPr>
          <w:rFonts w:hint="eastAsia"/>
        </w:rPr>
        <w:t>水後立即聽到嘶</w:t>
      </w:r>
      <w:proofErr w:type="gramStart"/>
      <w:r w:rsidR="00017E79" w:rsidRPr="00017E79">
        <w:rPr>
          <w:rFonts w:hint="eastAsia"/>
        </w:rPr>
        <w:t>嘶</w:t>
      </w:r>
      <w:proofErr w:type="gramEnd"/>
      <w:r w:rsidR="00017E79" w:rsidRPr="00017E79">
        <w:rPr>
          <w:rFonts w:hint="eastAsia"/>
        </w:rPr>
        <w:t>聲</w:t>
      </w:r>
      <w:proofErr w:type="gramStart"/>
      <w:r w:rsidR="00017E79" w:rsidRPr="00017E79">
        <w:rPr>
          <w:rFonts w:hint="eastAsia"/>
        </w:rPr>
        <w:t>（</w:t>
      </w:r>
      <w:proofErr w:type="gramEnd"/>
      <w:r w:rsidR="00017E79" w:rsidRPr="00017E79">
        <w:rPr>
          <w:rFonts w:hint="eastAsia"/>
        </w:rPr>
        <w:t>反應</w:t>
      </w:r>
      <w:r w:rsidR="00017E79">
        <w:rPr>
          <w:rFonts w:hint="eastAsia"/>
        </w:rPr>
        <w:t>①</w:t>
      </w:r>
      <w:r w:rsidR="00017E79" w:rsidRPr="00017E79">
        <w:rPr>
          <w:rFonts w:hint="eastAsia"/>
        </w:rPr>
        <w:t>），馬上將此養樂多瓶裝在點火槍槍桿前端，然後扣下板機，即可將養樂多瓶成功發射出去（反應</w:t>
      </w:r>
      <w:r w:rsidR="00017E79">
        <w:rPr>
          <w:rFonts w:hint="eastAsia"/>
        </w:rPr>
        <w:t>②</w:t>
      </w:r>
      <w:r w:rsidR="00017E79" w:rsidRPr="00017E79">
        <w:rPr>
          <w:rFonts w:hint="eastAsia"/>
        </w:rPr>
        <w:t>），撿回養樂多瓶則發現瓶壁上附有許多黑色物質。下列關於乙炔槍的敘述，何者正確？</w:t>
      </w:r>
    </w:p>
    <w:p w14:paraId="08C9ACD3" w14:textId="77777777" w:rsidR="00017E79" w:rsidRPr="00017E79" w:rsidRDefault="00017E79" w:rsidP="00017E7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017E79">
        <w:rPr>
          <w:rFonts w:hint="eastAsia"/>
        </w:rPr>
        <w:t>碳化鈣加水</w:t>
      </w:r>
      <w:proofErr w:type="gramEnd"/>
      <w:r w:rsidRPr="00017E79">
        <w:rPr>
          <w:rFonts w:hint="eastAsia"/>
        </w:rPr>
        <w:t>的完整化學反應式為：</w:t>
      </w:r>
      <w:r w:rsidRPr="00017E79">
        <w:t>2CaC(s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>
        <w:t>(g)</w:t>
      </w:r>
      <w:r w:rsidRPr="00017E79">
        <w:rPr>
          <w:rFonts w:hint="eastAsia"/>
        </w:rPr>
        <w:t>＋</w:t>
      </w:r>
      <w:r w:rsidRPr="00017E79">
        <w:t>2CaO(s)</w:t>
      </w:r>
    </w:p>
    <w:p w14:paraId="3BF7BD1F" w14:textId="77777777" w:rsidR="00017E79" w:rsidRPr="00017E79" w:rsidRDefault="00017E79" w:rsidP="00017E7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017E79">
        <w:rPr>
          <w:rFonts w:hint="eastAsia"/>
        </w:rPr>
        <w:t>點火發射的反應為乙炔完全燃燒，完整的化學反應式為：</w:t>
      </w:r>
      <w:r>
        <w:br/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>
        <w:t>(g)</w:t>
      </w:r>
      <w:r w:rsidRPr="00017E79">
        <w:rPr>
          <w:rFonts w:hint="eastAsia"/>
        </w:rPr>
        <w:t>＋</w:t>
      </w:r>
      <w:r w:rsidRPr="00017E79">
        <w:t>3O</w:t>
      </w:r>
      <w:r w:rsidRPr="00017E79">
        <w:rPr>
          <w:vertAlign w:val="subscript"/>
        </w:rPr>
        <w:t>2</w:t>
      </w:r>
      <w:r>
        <w:t>(g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2CO</w:t>
      </w:r>
      <w:r w:rsidRPr="00017E79">
        <w:rPr>
          <w:vertAlign w:val="subscript"/>
        </w:rPr>
        <w:t>2</w:t>
      </w:r>
      <w:r>
        <w:t>(g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</w:p>
    <w:p w14:paraId="2A1F1705" w14:textId="77777777" w:rsidR="00017E79" w:rsidRPr="00017E79" w:rsidRDefault="00017E79" w:rsidP="00017E7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017E79">
        <w:rPr>
          <w:rFonts w:hint="eastAsia"/>
        </w:rPr>
        <w:t>若是酒精槍，完全燃燒之完整化學反應式為：</w:t>
      </w:r>
      <w:r>
        <w:br/>
      </w:r>
      <w:r w:rsidRPr="00017E79">
        <w:t>CH</w:t>
      </w:r>
      <w:r w:rsidRPr="00017E79">
        <w:rPr>
          <w:vertAlign w:val="subscript"/>
        </w:rPr>
        <w:t>3</w:t>
      </w:r>
      <w:r>
        <w:t>COOH(l)</w:t>
      </w:r>
      <w:r w:rsidRPr="00017E79">
        <w:rPr>
          <w:rFonts w:hint="eastAsia"/>
        </w:rPr>
        <w:t>＋</w:t>
      </w:r>
      <w:r w:rsidRPr="00017E79">
        <w:t>2O</w:t>
      </w:r>
      <w:r w:rsidRPr="00017E79">
        <w:rPr>
          <w:vertAlign w:val="subscript"/>
        </w:rPr>
        <w:t>2</w:t>
      </w:r>
      <w:r>
        <w:t>(g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2CO</w:t>
      </w:r>
      <w:r w:rsidRPr="00017E79">
        <w:rPr>
          <w:vertAlign w:val="subscript"/>
        </w:rPr>
        <w:t>2</w:t>
      </w:r>
      <w:r>
        <w:t>(g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</w:p>
    <w:p w14:paraId="05C2DC9B" w14:textId="77777777" w:rsidR="00017E79" w:rsidRPr="00017E79" w:rsidRDefault="00017E79" w:rsidP="00017E7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17E79">
        <w:rPr>
          <w:rFonts w:hint="eastAsia"/>
        </w:rPr>
        <w:t>因養樂多瓶空間有限，容易造成不完全燃燒而產生黑色碳微粒</w:t>
      </w:r>
    </w:p>
    <w:p w14:paraId="1F95EC38" w14:textId="77777777" w:rsidR="00F2059C" w:rsidRDefault="00017E79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017E79">
        <w:rPr>
          <w:rFonts w:hint="eastAsia"/>
        </w:rPr>
        <w:t>上述「反應</w:t>
      </w:r>
      <w:r>
        <w:rPr>
          <w:rFonts w:hint="eastAsia"/>
        </w:rPr>
        <w:t>①</w:t>
      </w:r>
      <w:r w:rsidRPr="00017E79">
        <w:rPr>
          <w:rFonts w:hint="eastAsia"/>
        </w:rPr>
        <w:t>」和「反應</w:t>
      </w:r>
      <w:r>
        <w:rPr>
          <w:rFonts w:hint="eastAsia"/>
        </w:rPr>
        <w:t>②</w:t>
      </w:r>
      <w:r w:rsidRPr="00017E79">
        <w:rPr>
          <w:rFonts w:hint="eastAsia"/>
        </w:rPr>
        <w:t>」均涉及到氧化還原反應</w:t>
      </w:r>
      <w:r w:rsidR="00F2059C">
        <w:rPr>
          <w:rFonts w:hint="eastAsia"/>
        </w:rPr>
        <w:t>。</w:t>
      </w:r>
    </w:p>
    <w:p w14:paraId="5593E5E0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七回</w:t>
      </w:r>
      <w:r w:rsidR="00153B78" w:rsidRPr="008522B0">
        <w:rPr>
          <w:rFonts w:hint="eastAsia"/>
        </w:rPr>
        <w:t xml:space="preserve"> </w:t>
      </w:r>
    </w:p>
    <w:p w14:paraId="25E6B1CC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D)</w:t>
      </w:r>
    </w:p>
    <w:p w14:paraId="1E3F9669" w14:textId="77777777" w:rsidR="00017E79" w:rsidRDefault="00017E79">
      <w:pPr>
        <w:widowControl/>
        <w:jc w:val="left"/>
        <w:rPr>
          <w:color w:val="FF0000"/>
        </w:rPr>
      </w:pPr>
      <w:r>
        <w:br w:type="page"/>
      </w:r>
    </w:p>
    <w:p w14:paraId="0879EF92" w14:textId="77777777" w:rsidR="00017E79" w:rsidRPr="002D5676" w:rsidRDefault="00F2059C" w:rsidP="00017E79">
      <w:pPr>
        <w:pStyle w:val="a3"/>
        <w:ind w:left="1566" w:hanging="1205"/>
      </w:pPr>
      <w:r w:rsidRPr="002D5676">
        <w:lastRenderedPageBreak/>
        <w:t>試題解析：</w:t>
      </w:r>
      <w:r>
        <w:rPr>
          <w:rFonts w:hint="eastAsia"/>
        </w:rPr>
        <w:tab/>
      </w:r>
      <w:r w:rsidR="00017E79" w:rsidRPr="00017E79">
        <w:rPr>
          <w:rFonts w:hint="eastAsia"/>
        </w:rPr>
        <w:t>乙炔</w:t>
      </w:r>
      <w:proofErr w:type="gramStart"/>
      <w:r w:rsidR="00017E79" w:rsidRPr="00017E79">
        <w:rPr>
          <w:rFonts w:hint="eastAsia"/>
        </w:rPr>
        <w:t>僅含碳、</w:t>
      </w:r>
      <w:proofErr w:type="gramEnd"/>
      <w:r w:rsidR="00017E79" w:rsidRPr="00017E79">
        <w:rPr>
          <w:rFonts w:hint="eastAsia"/>
        </w:rPr>
        <w:t>氫兩種元素，分子量為</w:t>
      </w:r>
      <w:r w:rsidR="00017E79" w:rsidRPr="00017E79">
        <w:t>26</w:t>
      </w:r>
      <w:r w:rsidR="00017E79" w:rsidRPr="00017E79">
        <w:rPr>
          <w:rFonts w:hint="eastAsia"/>
        </w:rPr>
        <w:t>，所以分子式為</w:t>
      </w:r>
      <w:r w:rsidR="00017E79" w:rsidRPr="00017E79">
        <w:t>C</w:t>
      </w:r>
      <w:r w:rsidR="00017E79" w:rsidRPr="00017E79">
        <w:rPr>
          <w:vertAlign w:val="subscript"/>
        </w:rPr>
        <w:t>2</w:t>
      </w:r>
      <w:r w:rsidR="00017E79" w:rsidRPr="00017E79">
        <w:t>H</w:t>
      </w:r>
      <w:r w:rsidR="00017E79" w:rsidRPr="00017E79">
        <w:rPr>
          <w:vertAlign w:val="subscript"/>
        </w:rPr>
        <w:t>2</w:t>
      </w:r>
      <w:r w:rsidR="00017E79" w:rsidRPr="00017E79">
        <w:rPr>
          <w:rFonts w:hint="eastAsia"/>
        </w:rPr>
        <w:t>。</w:t>
      </w:r>
      <w:r w:rsidR="00017E79">
        <w:rPr>
          <w:rFonts w:hint="eastAsia"/>
        </w:rPr>
        <w:br/>
      </w:r>
      <w:r w:rsidR="000141BC">
        <w:rPr>
          <w:rFonts w:hint="eastAsia"/>
        </w:rPr>
        <w:t>(A)</w:t>
      </w:r>
      <w:r w:rsidR="000141BC">
        <w:rPr>
          <w:rFonts w:hint="eastAsia"/>
        </w:rPr>
        <w:tab/>
      </w:r>
      <w:proofErr w:type="gramStart"/>
      <w:r w:rsidR="00017E79" w:rsidRPr="00017E79">
        <w:rPr>
          <w:rFonts w:hint="eastAsia"/>
        </w:rPr>
        <w:t>碳化鈣加水</w:t>
      </w:r>
      <w:proofErr w:type="gramEnd"/>
      <w:r w:rsidR="00017E79" w:rsidRPr="00017E79">
        <w:rPr>
          <w:rFonts w:hint="eastAsia"/>
        </w:rPr>
        <w:t>：</w:t>
      </w:r>
      <w:r w:rsidR="00017E79" w:rsidRPr="00017E79">
        <w:t>CaC</w:t>
      </w:r>
      <w:r w:rsidR="00017E79" w:rsidRPr="000141BC">
        <w:rPr>
          <w:vertAlign w:val="subscript"/>
        </w:rPr>
        <w:t>2</w:t>
      </w:r>
      <w:r w:rsidR="00017E79" w:rsidRPr="00017E79">
        <w:t>(s</w:t>
      </w:r>
      <w:r w:rsidR="000141BC">
        <w:t>)</w:t>
      </w:r>
      <w:r w:rsidR="00017E79" w:rsidRPr="00017E79">
        <w:rPr>
          <w:rFonts w:hint="eastAsia"/>
        </w:rPr>
        <w:t>＋</w:t>
      </w:r>
      <w:r w:rsidR="00017E79" w:rsidRPr="00017E79">
        <w:t>2H</w:t>
      </w:r>
      <w:r w:rsidR="00017E79" w:rsidRPr="000141BC">
        <w:rPr>
          <w:vertAlign w:val="subscript"/>
        </w:rPr>
        <w:t>2</w:t>
      </w:r>
      <w:r w:rsidR="00017E79" w:rsidRPr="00017E79">
        <w:t>O(l)</w:t>
      </w:r>
      <w:r w:rsidR="00017E79" w:rsidRPr="00017E79">
        <w:rPr>
          <w:rFonts w:hint="eastAsia"/>
        </w:rPr>
        <w:t>→</w:t>
      </w:r>
      <w:r w:rsidR="00017E79" w:rsidRPr="00017E79">
        <w:t>C</w:t>
      </w:r>
      <w:r w:rsidR="00017E79" w:rsidRPr="000141BC">
        <w:rPr>
          <w:vertAlign w:val="subscript"/>
        </w:rPr>
        <w:t>2</w:t>
      </w:r>
      <w:r w:rsidR="00017E79" w:rsidRPr="00017E79">
        <w:t>H</w:t>
      </w:r>
      <w:r w:rsidR="00017E79" w:rsidRPr="000141BC">
        <w:rPr>
          <w:vertAlign w:val="subscript"/>
        </w:rPr>
        <w:t>2</w:t>
      </w:r>
      <w:r w:rsidR="00017E79" w:rsidRPr="00017E79">
        <w:t>(g</w:t>
      </w:r>
      <w:r w:rsidR="000141BC">
        <w:t>)</w:t>
      </w:r>
      <w:r w:rsidR="00017E79" w:rsidRPr="00017E79">
        <w:rPr>
          <w:rFonts w:hint="eastAsia"/>
        </w:rPr>
        <w:t>＋</w:t>
      </w:r>
      <w:r w:rsidR="00017E79" w:rsidRPr="00017E79">
        <w:t>Ca(OH)</w:t>
      </w:r>
      <w:r w:rsidR="00017E79" w:rsidRPr="000141BC">
        <w:rPr>
          <w:vertAlign w:val="subscript"/>
        </w:rPr>
        <w:t>2</w:t>
      </w:r>
      <w:r w:rsidR="00017E79" w:rsidRPr="00017E79">
        <w:t>(</w:t>
      </w:r>
      <w:proofErr w:type="spellStart"/>
      <w:r w:rsidR="00017E79" w:rsidRPr="00017E79">
        <w:t>aq</w:t>
      </w:r>
      <w:proofErr w:type="spellEnd"/>
      <w:r w:rsidR="00017E79" w:rsidRPr="00017E79">
        <w:t>)</w:t>
      </w:r>
      <w:r w:rsidR="000141BC">
        <w:rPr>
          <w:rFonts w:hint="eastAsia"/>
        </w:rPr>
        <w:br/>
        <w:t>(B)</w:t>
      </w:r>
      <w:r w:rsidR="000141BC">
        <w:rPr>
          <w:rFonts w:hint="eastAsia"/>
        </w:rPr>
        <w:tab/>
      </w:r>
      <w:r w:rsidR="00017E79" w:rsidRPr="00017E79">
        <w:rPr>
          <w:rFonts w:hint="eastAsia"/>
        </w:rPr>
        <w:t>乙炔完全燃燒的反應式為：</w:t>
      </w:r>
      <w:r w:rsidR="00017E79" w:rsidRPr="00017E79">
        <w:t>2C</w:t>
      </w:r>
      <w:r w:rsidR="00017E79" w:rsidRPr="000141BC">
        <w:rPr>
          <w:vertAlign w:val="subscript"/>
        </w:rPr>
        <w:t>2</w:t>
      </w:r>
      <w:r w:rsidR="00017E79" w:rsidRPr="00017E79">
        <w:t>H</w:t>
      </w:r>
      <w:r w:rsidR="00017E79" w:rsidRPr="000141BC">
        <w:rPr>
          <w:vertAlign w:val="subscript"/>
        </w:rPr>
        <w:t>2</w:t>
      </w:r>
      <w:r w:rsidR="00017E79" w:rsidRPr="00017E79">
        <w:t>(g</w:t>
      </w:r>
      <w:r w:rsidR="000141BC">
        <w:t>)</w:t>
      </w:r>
      <w:r w:rsidR="00017E79" w:rsidRPr="00017E79">
        <w:rPr>
          <w:rFonts w:hint="eastAsia"/>
        </w:rPr>
        <w:t>＋</w:t>
      </w:r>
      <w:r w:rsidR="00017E79" w:rsidRPr="00017E79">
        <w:t>5O</w:t>
      </w:r>
      <w:r w:rsidR="00017E79" w:rsidRPr="000141BC">
        <w:rPr>
          <w:vertAlign w:val="subscript"/>
        </w:rPr>
        <w:t>2</w:t>
      </w:r>
      <w:r w:rsidR="00017E79" w:rsidRPr="00017E79">
        <w:t>(g)</w:t>
      </w:r>
      <w:r w:rsidR="00017E79" w:rsidRPr="00017E79">
        <w:rPr>
          <w:rFonts w:hint="eastAsia"/>
        </w:rPr>
        <w:t>→</w:t>
      </w:r>
      <w:r w:rsidR="00017E79" w:rsidRPr="00017E79">
        <w:t>4CO</w:t>
      </w:r>
      <w:r w:rsidR="00017E79" w:rsidRPr="000141BC">
        <w:rPr>
          <w:vertAlign w:val="subscript"/>
        </w:rPr>
        <w:t>2</w:t>
      </w:r>
      <w:r w:rsidR="00017E79" w:rsidRPr="00017E79">
        <w:t>(g</w:t>
      </w:r>
      <w:r w:rsidR="000141BC">
        <w:t>)</w:t>
      </w:r>
      <w:r w:rsidR="00017E79" w:rsidRPr="00017E79">
        <w:rPr>
          <w:rFonts w:hint="eastAsia"/>
        </w:rPr>
        <w:t>＋</w:t>
      </w:r>
      <w:r w:rsidR="00017E79" w:rsidRPr="00017E79">
        <w:t>2H</w:t>
      </w:r>
      <w:r w:rsidR="00017E79" w:rsidRPr="000141BC">
        <w:rPr>
          <w:vertAlign w:val="subscript"/>
        </w:rPr>
        <w:t>2</w:t>
      </w:r>
      <w:r w:rsidR="00017E79" w:rsidRPr="00017E79">
        <w:t>O(l)</w:t>
      </w:r>
      <w:r w:rsidR="000141BC">
        <w:rPr>
          <w:rFonts w:hint="eastAsia"/>
        </w:rPr>
        <w:br/>
        <w:t>(C)</w:t>
      </w:r>
      <w:r w:rsidR="000141BC">
        <w:rPr>
          <w:rFonts w:hint="eastAsia"/>
        </w:rPr>
        <w:tab/>
      </w:r>
      <w:r w:rsidR="00017E79" w:rsidRPr="00017E79">
        <w:rPr>
          <w:rFonts w:hint="eastAsia"/>
        </w:rPr>
        <w:t>酒精完全燃燒的反應式為：</w:t>
      </w:r>
      <w:r w:rsidR="00017E79" w:rsidRPr="00017E79">
        <w:t>C</w:t>
      </w:r>
      <w:r w:rsidR="00017E79" w:rsidRPr="000141BC">
        <w:rPr>
          <w:vertAlign w:val="subscript"/>
        </w:rPr>
        <w:t>2</w:t>
      </w:r>
      <w:r w:rsidR="00017E79" w:rsidRPr="00017E79">
        <w:t>H</w:t>
      </w:r>
      <w:r w:rsidR="00017E79" w:rsidRPr="000141BC">
        <w:rPr>
          <w:vertAlign w:val="subscript"/>
        </w:rPr>
        <w:t>5</w:t>
      </w:r>
      <w:r w:rsidR="00017E79" w:rsidRPr="00017E79">
        <w:t>OH(l)</w:t>
      </w:r>
      <w:r w:rsidR="00017E79" w:rsidRPr="00017E79">
        <w:rPr>
          <w:rFonts w:hint="eastAsia"/>
        </w:rPr>
        <w:t>＋</w:t>
      </w:r>
      <w:r w:rsidR="00017E79" w:rsidRPr="00017E79">
        <w:t>3O</w:t>
      </w:r>
      <w:r w:rsidR="00017E79" w:rsidRPr="000141BC">
        <w:rPr>
          <w:vertAlign w:val="subscript"/>
        </w:rPr>
        <w:t>2</w:t>
      </w:r>
      <w:r w:rsidR="00017E79" w:rsidRPr="00017E79">
        <w:t>(g</w:t>
      </w:r>
      <w:r w:rsidR="000141BC">
        <w:t>)</w:t>
      </w:r>
      <w:r w:rsidR="00017E79" w:rsidRPr="00017E79">
        <w:rPr>
          <w:rFonts w:hint="eastAsia"/>
        </w:rPr>
        <w:t>→</w:t>
      </w:r>
      <w:r w:rsidR="00017E79" w:rsidRPr="00017E79">
        <w:t>2CO</w:t>
      </w:r>
      <w:r w:rsidR="00017E79" w:rsidRPr="000141BC">
        <w:rPr>
          <w:vertAlign w:val="subscript"/>
        </w:rPr>
        <w:t>2</w:t>
      </w:r>
      <w:r w:rsidR="00017E79" w:rsidRPr="00017E79">
        <w:t>(g</w:t>
      </w:r>
      <w:r w:rsidR="000141BC">
        <w:t>)</w:t>
      </w:r>
      <w:r w:rsidR="00017E79" w:rsidRPr="00017E79">
        <w:rPr>
          <w:rFonts w:hint="eastAsia"/>
        </w:rPr>
        <w:t>＋</w:t>
      </w:r>
      <w:r w:rsidR="00017E79" w:rsidRPr="00017E79">
        <w:t>3H</w:t>
      </w:r>
      <w:r w:rsidR="00017E79" w:rsidRPr="000141BC">
        <w:rPr>
          <w:vertAlign w:val="subscript"/>
        </w:rPr>
        <w:t>2</w:t>
      </w:r>
      <w:r w:rsidR="00017E79" w:rsidRPr="00017E79">
        <w:t>O(l)</w:t>
      </w:r>
      <w:r w:rsidR="000141BC">
        <w:rPr>
          <w:rFonts w:hint="eastAsia"/>
        </w:rPr>
        <w:br/>
        <w:t>(E)</w:t>
      </w:r>
      <w:r w:rsidR="000141BC">
        <w:rPr>
          <w:rFonts w:hint="eastAsia"/>
        </w:rPr>
        <w:tab/>
      </w:r>
      <w:r w:rsidR="00017E79" w:rsidRPr="00017E79">
        <w:rPr>
          <w:rFonts w:hint="eastAsia"/>
        </w:rPr>
        <w:t>「反應</w:t>
      </w:r>
      <w:r w:rsidR="000141BC">
        <w:rPr>
          <w:rFonts w:hint="eastAsia"/>
        </w:rPr>
        <w:t>①</w:t>
      </w:r>
      <w:r w:rsidR="00017E79" w:rsidRPr="00017E79">
        <w:rPr>
          <w:rFonts w:hint="eastAsia"/>
        </w:rPr>
        <w:t>」不是氧化還原反應，「反應</w:t>
      </w:r>
      <w:r w:rsidR="000141BC">
        <w:rPr>
          <w:rFonts w:hint="eastAsia"/>
        </w:rPr>
        <w:t>②</w:t>
      </w:r>
      <w:r w:rsidR="00017E79" w:rsidRPr="00017E79">
        <w:rPr>
          <w:rFonts w:hint="eastAsia"/>
        </w:rPr>
        <w:t>」屬於氧化還原反應。</w:t>
      </w:r>
    </w:p>
    <w:p w14:paraId="48E87B12" w14:textId="77777777" w:rsidR="000141BC" w:rsidRPr="000141BC" w:rsidRDefault="00F2059C" w:rsidP="000141BC">
      <w:pPr>
        <w:pStyle w:val="af0"/>
      </w:pPr>
      <w:r>
        <w:rPr>
          <w:rFonts w:hint="eastAsia"/>
        </w:rPr>
        <w:t>9</w:t>
      </w:r>
      <w:r w:rsidRPr="00ED402D">
        <w:t>.</w:t>
      </w:r>
      <w:r>
        <w:rPr>
          <w:rFonts w:hint="eastAsia"/>
        </w:rPr>
        <w:tab/>
      </w:r>
      <w:r w:rsidR="000141BC" w:rsidRPr="000141BC">
        <w:rPr>
          <w:rFonts w:hint="eastAsia"/>
        </w:rPr>
        <w:t>附圖為部分的週期表，該表中標示有</w:t>
      </w:r>
      <w:proofErr w:type="gramStart"/>
      <w:r w:rsidR="000141BC" w:rsidRPr="000141BC">
        <w:rPr>
          <w:rFonts w:hint="eastAsia"/>
        </w:rPr>
        <w:t>甲至戊五個</w:t>
      </w:r>
      <w:proofErr w:type="gramEnd"/>
      <w:r w:rsidR="000141BC" w:rsidRPr="000141BC">
        <w:rPr>
          <w:rFonts w:hint="eastAsia"/>
        </w:rPr>
        <w:t>元素，試問下列哪些組合，結合後各元素皆能擁有</w:t>
      </w:r>
      <w:proofErr w:type="gramStart"/>
      <w:r w:rsidR="000141BC" w:rsidRPr="000141BC">
        <w:rPr>
          <w:rFonts w:hint="eastAsia"/>
        </w:rPr>
        <w:t>氬</w:t>
      </w:r>
      <w:proofErr w:type="gramEnd"/>
      <w:r w:rsidR="000141BC" w:rsidRPr="000141BC">
        <w:rPr>
          <w:rFonts w:hint="eastAsia"/>
        </w:rPr>
        <w:t>原子的電子數，而形成穩定的純物質？（應選</w:t>
      </w:r>
      <w:r w:rsidR="000141BC">
        <w:t>2</w:t>
      </w:r>
      <w:r w:rsidR="000141BC" w:rsidRPr="000141BC">
        <w:rPr>
          <w:rFonts w:hint="eastAsia"/>
        </w:rPr>
        <w:t>項）</w:t>
      </w:r>
    </w:p>
    <w:p w14:paraId="19C642E0" w14:textId="77777777" w:rsidR="000141BC" w:rsidRDefault="000141BC" w:rsidP="000141BC">
      <w:pPr>
        <w:pStyle w:val="afe"/>
      </w:pPr>
      <w:r>
        <w:rPr>
          <w:rFonts w:hint="eastAsia"/>
        </w:rPr>
        <w:t>(A)</w:t>
      </w:r>
      <w:r w:rsidRPr="000141BC">
        <w:rPr>
          <w:rFonts w:hint="eastAsia"/>
        </w:rPr>
        <w:t xml:space="preserve">甲、戊　</w:t>
      </w:r>
      <w:r>
        <w:rPr>
          <w:rFonts w:hint="eastAsia"/>
        </w:rPr>
        <w:t>(B)</w:t>
      </w:r>
      <w:r w:rsidRPr="000141BC">
        <w:rPr>
          <w:rFonts w:hint="eastAsia"/>
        </w:rPr>
        <w:t xml:space="preserve">甲、丁　</w:t>
      </w:r>
      <w:r>
        <w:rPr>
          <w:rFonts w:hint="eastAsia"/>
        </w:rPr>
        <w:t>(C)</w:t>
      </w:r>
      <w:r w:rsidRPr="000141BC">
        <w:rPr>
          <w:rFonts w:hint="eastAsia"/>
        </w:rPr>
        <w:t xml:space="preserve">乙、戊　</w:t>
      </w:r>
      <w:r>
        <w:rPr>
          <w:rFonts w:hint="eastAsia"/>
        </w:rPr>
        <w:t>(D)</w:t>
      </w:r>
      <w:r w:rsidRPr="000141BC">
        <w:rPr>
          <w:rFonts w:hint="eastAsia"/>
        </w:rPr>
        <w:t xml:space="preserve">丙、丙　</w:t>
      </w:r>
      <w:r>
        <w:rPr>
          <w:rFonts w:hint="eastAsia"/>
        </w:rPr>
        <w:t>(E)</w:t>
      </w:r>
      <w:r w:rsidRPr="000141BC">
        <w:rPr>
          <w:rFonts w:hint="eastAsia"/>
        </w:rPr>
        <w:t>戊、</w:t>
      </w:r>
      <w:proofErr w:type="gramStart"/>
      <w:r w:rsidRPr="000141BC">
        <w:rPr>
          <w:rFonts w:hint="eastAsia"/>
        </w:rPr>
        <w:t>戊</w:t>
      </w:r>
      <w:proofErr w:type="gramEnd"/>
      <w:r w:rsidRPr="000141BC">
        <w:rPr>
          <w:rFonts w:hint="eastAsia"/>
        </w:rPr>
        <w:t>。</w:t>
      </w:r>
    </w:p>
    <w:p w14:paraId="66003CFA" w14:textId="77777777" w:rsidR="00F2059C" w:rsidRDefault="000141BC" w:rsidP="000141BC">
      <w:pPr>
        <w:pStyle w:val="afe"/>
        <w:jc w:val="center"/>
      </w:pPr>
      <w:r>
        <w:rPr>
          <w:noProof/>
        </w:rPr>
        <w:drawing>
          <wp:inline distT="0" distB="0" distL="0" distR="0" wp14:anchorId="5AEB8B31" wp14:editId="1947B8E3">
            <wp:extent cx="3152775" cy="838200"/>
            <wp:effectExtent l="0" t="0" r="9525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1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0261A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新關鍵</w:t>
      </w:r>
      <w:r w:rsidR="00153B78" w:rsidRPr="008522B0">
        <w:t>】圖解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二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物質的構造</w:t>
      </w:r>
    </w:p>
    <w:p w14:paraId="7C3280C5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0141BC">
        <w:rPr>
          <w:rFonts w:hint="eastAsia"/>
        </w:rPr>
        <w:t>C</w:t>
      </w:r>
      <w:r w:rsidRPr="002D5676">
        <w:t>)</w:t>
      </w:r>
      <w:r w:rsidR="00752137">
        <w:rPr>
          <w:rFonts w:hint="eastAsia"/>
        </w:rPr>
        <w:t>(E)</w:t>
      </w:r>
    </w:p>
    <w:p w14:paraId="3882F0CA" w14:textId="77777777" w:rsidR="00752137" w:rsidRDefault="00F2059C" w:rsidP="00752137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752137" w:rsidRPr="00752137">
        <w:rPr>
          <w:rFonts w:hint="eastAsia"/>
        </w:rPr>
        <w:t>甲為</w:t>
      </w:r>
      <w:r w:rsidR="00752137" w:rsidRPr="00752137">
        <w:rPr>
          <w:vertAlign w:val="subscript"/>
        </w:rPr>
        <w:t>11</w:t>
      </w:r>
      <w:r w:rsidR="00752137" w:rsidRPr="00752137">
        <w:t>Na</w:t>
      </w:r>
      <w:r w:rsidR="00752137" w:rsidRPr="00752137">
        <w:rPr>
          <w:rFonts w:hint="eastAsia"/>
        </w:rPr>
        <w:t>、</w:t>
      </w:r>
      <w:proofErr w:type="gramStart"/>
      <w:r w:rsidR="00752137" w:rsidRPr="00752137">
        <w:rPr>
          <w:rFonts w:hint="eastAsia"/>
        </w:rPr>
        <w:t>乙為</w:t>
      </w:r>
      <w:proofErr w:type="gramEnd"/>
      <w:r w:rsidR="00752137" w:rsidRPr="00752137">
        <w:rPr>
          <w:vertAlign w:val="subscript"/>
        </w:rPr>
        <w:t>20</w:t>
      </w:r>
      <w:r w:rsidR="00752137" w:rsidRPr="00752137">
        <w:t>Ca</w:t>
      </w:r>
      <w:r w:rsidR="00752137" w:rsidRPr="00752137">
        <w:rPr>
          <w:rFonts w:hint="eastAsia"/>
        </w:rPr>
        <w:t>、</w:t>
      </w:r>
      <w:proofErr w:type="gramStart"/>
      <w:r w:rsidR="00752137" w:rsidRPr="00752137">
        <w:rPr>
          <w:rFonts w:hint="eastAsia"/>
        </w:rPr>
        <w:t>丙為</w:t>
      </w:r>
      <w:proofErr w:type="gramEnd"/>
      <w:r w:rsidR="00752137" w:rsidRPr="00752137">
        <w:rPr>
          <w:vertAlign w:val="subscript"/>
        </w:rPr>
        <w:t>7</w:t>
      </w:r>
      <w:r w:rsidR="00752137" w:rsidRPr="00752137">
        <w:t>N</w:t>
      </w:r>
      <w:r w:rsidR="00752137" w:rsidRPr="00752137">
        <w:rPr>
          <w:rFonts w:hint="eastAsia"/>
        </w:rPr>
        <w:t>、</w:t>
      </w:r>
      <w:proofErr w:type="gramStart"/>
      <w:r w:rsidR="00752137" w:rsidRPr="00752137">
        <w:rPr>
          <w:rFonts w:hint="eastAsia"/>
        </w:rPr>
        <w:t>丁為</w:t>
      </w:r>
      <w:proofErr w:type="gramEnd"/>
      <w:r w:rsidR="00752137" w:rsidRPr="00752137">
        <w:rPr>
          <w:vertAlign w:val="subscript"/>
        </w:rPr>
        <w:t>16</w:t>
      </w:r>
      <w:r w:rsidR="00752137" w:rsidRPr="00752137">
        <w:t>S</w:t>
      </w:r>
      <w:r w:rsidR="00752137" w:rsidRPr="00752137">
        <w:rPr>
          <w:rFonts w:hint="eastAsia"/>
        </w:rPr>
        <w:t>、</w:t>
      </w:r>
      <w:proofErr w:type="gramStart"/>
      <w:r w:rsidR="00752137" w:rsidRPr="00752137">
        <w:rPr>
          <w:rFonts w:hint="eastAsia"/>
        </w:rPr>
        <w:t>戊為</w:t>
      </w:r>
      <w:proofErr w:type="gramEnd"/>
      <w:r w:rsidR="00752137" w:rsidRPr="00752137">
        <w:rPr>
          <w:vertAlign w:val="subscript"/>
        </w:rPr>
        <w:t>17</w:t>
      </w:r>
      <w:r w:rsidR="00752137" w:rsidRPr="00752137">
        <w:t>Cl</w:t>
      </w:r>
    </w:p>
    <w:p w14:paraId="125C4C87" w14:textId="77777777" w:rsidR="00752137" w:rsidRDefault="00752137" w:rsidP="00752137">
      <w:pPr>
        <w:pStyle w:val="a3"/>
        <w:ind w:left="1566" w:hanging="1205"/>
      </w:pPr>
      <w:r>
        <w:rPr>
          <w:rFonts w:hint="eastAsia"/>
        </w:rPr>
        <w:tab/>
        <w:t>(A)</w:t>
      </w:r>
      <w:r>
        <w:rPr>
          <w:rFonts w:hint="eastAsia"/>
        </w:rPr>
        <w:tab/>
      </w:r>
      <w:r w:rsidRPr="00752137">
        <w:rPr>
          <w:rFonts w:hint="eastAsia"/>
        </w:rPr>
        <w:t>甲、戊形成</w:t>
      </w:r>
      <w:r w:rsidRPr="00752137">
        <w:t>NaCl</w:t>
      </w:r>
      <w:r w:rsidRPr="00752137">
        <w:rPr>
          <w:rFonts w:hint="eastAsia"/>
        </w:rPr>
        <w:t>，</w:t>
      </w:r>
      <w:r w:rsidRPr="00752137">
        <w:rPr>
          <w:vertAlign w:val="subscript"/>
        </w:rPr>
        <w:t>11</w:t>
      </w:r>
      <w:r w:rsidRPr="00752137">
        <w:t>Na</w:t>
      </w:r>
      <w:r w:rsidRPr="00752137">
        <w:rPr>
          <w:rFonts w:hint="eastAsia"/>
          <w:vertAlign w:val="superscript"/>
        </w:rPr>
        <w:t>＋</w:t>
      </w:r>
      <w:r w:rsidRPr="00752137">
        <w:rPr>
          <w:rFonts w:hint="eastAsia"/>
        </w:rPr>
        <w:t>電子排列與</w:t>
      </w:r>
      <w:r w:rsidRPr="00752137">
        <w:rPr>
          <w:vertAlign w:val="subscript"/>
        </w:rPr>
        <w:t>10</w:t>
      </w:r>
      <w:r>
        <w:t>Ne</w:t>
      </w:r>
      <w:r w:rsidRPr="00752137">
        <w:rPr>
          <w:rFonts w:hint="eastAsia"/>
        </w:rPr>
        <w:t>相同</w:t>
      </w:r>
      <w:r w:rsidRPr="00752137">
        <w:t>(2,8)</w:t>
      </w:r>
      <w:r w:rsidRPr="00752137">
        <w:rPr>
          <w:rFonts w:hint="eastAsia"/>
        </w:rPr>
        <w:t>，</w:t>
      </w:r>
      <w:r w:rsidRPr="00752137">
        <w:rPr>
          <w:vertAlign w:val="subscript"/>
        </w:rPr>
        <w:t>17</w:t>
      </w:r>
      <w:r w:rsidRPr="00752137">
        <w:t>Cl</w:t>
      </w:r>
      <w:r w:rsidRPr="00752137">
        <w:rPr>
          <w:rFonts w:hint="eastAsia"/>
          <w:vertAlign w:val="superscript"/>
        </w:rPr>
        <w:t>－</w:t>
      </w:r>
      <w:r w:rsidRPr="00752137">
        <w:rPr>
          <w:rFonts w:hint="eastAsia"/>
        </w:rPr>
        <w:t>電子排列與</w:t>
      </w:r>
      <w:r w:rsidRPr="00752137">
        <w:rPr>
          <w:vertAlign w:val="subscript"/>
        </w:rPr>
        <w:t>18</w:t>
      </w:r>
      <w:r>
        <w:t>Ar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752137">
        <w:rPr>
          <w:rFonts w:hint="eastAsia"/>
        </w:rPr>
        <w:t>相同</w:t>
      </w:r>
      <w:r w:rsidRPr="00752137">
        <w:t>(2,8,8)</w:t>
      </w:r>
    </w:p>
    <w:p w14:paraId="79F09408" w14:textId="77777777" w:rsidR="00752137" w:rsidRDefault="00752137" w:rsidP="00752137">
      <w:pPr>
        <w:pStyle w:val="a3"/>
        <w:ind w:left="1566" w:hanging="1205"/>
      </w:pPr>
      <w:r>
        <w:rPr>
          <w:rFonts w:hint="eastAsia"/>
        </w:rPr>
        <w:tab/>
        <w:t>(B)</w:t>
      </w:r>
      <w:r>
        <w:rPr>
          <w:rFonts w:hint="eastAsia"/>
        </w:rPr>
        <w:tab/>
      </w:r>
      <w:r w:rsidRPr="00752137">
        <w:rPr>
          <w:rFonts w:hint="eastAsia"/>
        </w:rPr>
        <w:t>甲、丁形成</w:t>
      </w:r>
      <w:r w:rsidRPr="00752137">
        <w:t>Na</w:t>
      </w:r>
      <w:r w:rsidRPr="00752137">
        <w:rPr>
          <w:vertAlign w:val="subscript"/>
        </w:rPr>
        <w:t>2</w:t>
      </w:r>
      <w:r w:rsidRPr="00752137">
        <w:t>S</w:t>
      </w:r>
      <w:r w:rsidRPr="00752137">
        <w:rPr>
          <w:rFonts w:hint="eastAsia"/>
        </w:rPr>
        <w:t>，</w:t>
      </w:r>
      <w:r w:rsidRPr="00752137">
        <w:rPr>
          <w:vertAlign w:val="subscript"/>
        </w:rPr>
        <w:t>11</w:t>
      </w:r>
      <w:r w:rsidRPr="00752137">
        <w:t>Na</w:t>
      </w:r>
      <w:r w:rsidRPr="00752137">
        <w:rPr>
          <w:rFonts w:hint="eastAsia"/>
          <w:vertAlign w:val="superscript"/>
        </w:rPr>
        <w:t>＋</w:t>
      </w:r>
      <w:r w:rsidRPr="00752137">
        <w:rPr>
          <w:rFonts w:hint="eastAsia"/>
        </w:rPr>
        <w:t>電子排列與</w:t>
      </w:r>
      <w:r w:rsidRPr="00752137">
        <w:rPr>
          <w:vertAlign w:val="subscript"/>
        </w:rPr>
        <w:t>10</w:t>
      </w:r>
      <w:r>
        <w:t>Ne</w:t>
      </w:r>
      <w:r w:rsidRPr="00752137">
        <w:rPr>
          <w:rFonts w:hint="eastAsia"/>
        </w:rPr>
        <w:t>相同</w:t>
      </w:r>
      <w:r w:rsidRPr="00752137">
        <w:t>(2,8)</w:t>
      </w:r>
      <w:r w:rsidRPr="00752137">
        <w:rPr>
          <w:rFonts w:hint="eastAsia"/>
        </w:rPr>
        <w:t>，</w:t>
      </w:r>
      <w:r w:rsidRPr="00752137">
        <w:rPr>
          <w:vertAlign w:val="subscript"/>
        </w:rPr>
        <w:t>16</w:t>
      </w:r>
      <w:r w:rsidRPr="00752137">
        <w:t>S</w:t>
      </w:r>
      <w:r w:rsidRPr="00752137">
        <w:rPr>
          <w:vertAlign w:val="superscript"/>
        </w:rPr>
        <w:t>2</w:t>
      </w:r>
      <w:r w:rsidRPr="00752137">
        <w:rPr>
          <w:rFonts w:hint="eastAsia"/>
          <w:vertAlign w:val="superscript"/>
        </w:rPr>
        <w:t>－</w:t>
      </w:r>
      <w:r w:rsidRPr="00752137">
        <w:rPr>
          <w:rFonts w:hint="eastAsia"/>
        </w:rPr>
        <w:t>電子排列與</w:t>
      </w:r>
      <w:r w:rsidRPr="00752137">
        <w:rPr>
          <w:vertAlign w:val="subscript"/>
        </w:rPr>
        <w:t>18</w:t>
      </w:r>
      <w:r w:rsidRPr="00752137">
        <w:t>Ar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752137">
        <w:rPr>
          <w:rFonts w:hint="eastAsia"/>
        </w:rPr>
        <w:t>相同</w:t>
      </w:r>
      <w:r w:rsidRPr="00752137">
        <w:t>(2,8,8)</w:t>
      </w:r>
    </w:p>
    <w:p w14:paraId="1D6BF191" w14:textId="77777777" w:rsidR="00752137" w:rsidRDefault="00752137" w:rsidP="00752137">
      <w:pPr>
        <w:pStyle w:val="a3"/>
        <w:ind w:left="1566" w:hanging="1205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 w:rsidRPr="00752137">
        <w:rPr>
          <w:rFonts w:hint="eastAsia"/>
        </w:rPr>
        <w:t>乙、戊形成</w:t>
      </w:r>
      <w:r w:rsidRPr="00752137">
        <w:t>CaCl</w:t>
      </w:r>
      <w:r w:rsidRPr="00752137">
        <w:rPr>
          <w:vertAlign w:val="subscript"/>
        </w:rPr>
        <w:t>2</w:t>
      </w:r>
      <w:r w:rsidRPr="00752137">
        <w:rPr>
          <w:rFonts w:hint="eastAsia"/>
        </w:rPr>
        <w:t>，</w:t>
      </w:r>
      <w:r w:rsidRPr="00752137">
        <w:rPr>
          <w:vertAlign w:val="subscript"/>
        </w:rPr>
        <w:t>20</w:t>
      </w:r>
      <w:r w:rsidRPr="00752137">
        <w:t>Ca</w:t>
      </w:r>
      <w:r w:rsidRPr="00752137">
        <w:rPr>
          <w:vertAlign w:val="superscript"/>
        </w:rPr>
        <w:t>2</w:t>
      </w:r>
      <w:r w:rsidRPr="00752137">
        <w:rPr>
          <w:rFonts w:hint="eastAsia"/>
          <w:vertAlign w:val="superscript"/>
        </w:rPr>
        <w:t>＋</w:t>
      </w:r>
      <w:r w:rsidRPr="00752137">
        <w:rPr>
          <w:rFonts w:hint="eastAsia"/>
        </w:rPr>
        <w:t>與</w:t>
      </w:r>
      <w:r w:rsidRPr="00752137">
        <w:rPr>
          <w:vertAlign w:val="subscript"/>
        </w:rPr>
        <w:t>17</w:t>
      </w:r>
      <w:r w:rsidRPr="00752137">
        <w:t>Cl</w:t>
      </w:r>
      <w:r w:rsidRPr="00752137">
        <w:rPr>
          <w:rFonts w:hint="eastAsia"/>
          <w:vertAlign w:val="superscript"/>
        </w:rPr>
        <w:t>－</w:t>
      </w:r>
      <w:r w:rsidRPr="00752137">
        <w:rPr>
          <w:rFonts w:hint="eastAsia"/>
        </w:rPr>
        <w:t>電子</w:t>
      </w:r>
      <w:proofErr w:type="gramStart"/>
      <w:r w:rsidRPr="00752137">
        <w:rPr>
          <w:rFonts w:hint="eastAsia"/>
        </w:rPr>
        <w:t>排列均與</w:t>
      </w:r>
      <w:proofErr w:type="gramEnd"/>
      <w:r w:rsidRPr="00752137">
        <w:rPr>
          <w:vertAlign w:val="subscript"/>
        </w:rPr>
        <w:t>18</w:t>
      </w:r>
      <w:r w:rsidRPr="00752137">
        <w:t>Ar</w:t>
      </w:r>
      <w:r w:rsidRPr="00752137">
        <w:rPr>
          <w:rFonts w:hint="eastAsia"/>
        </w:rPr>
        <w:t>相同</w:t>
      </w:r>
      <w:r w:rsidRPr="00752137">
        <w:t>(2,8,8)</w:t>
      </w:r>
    </w:p>
    <w:p w14:paraId="511F087D" w14:textId="77777777" w:rsidR="00752137" w:rsidRDefault="00752137" w:rsidP="00023A8B">
      <w:pPr>
        <w:pStyle w:val="a3"/>
        <w:ind w:left="1566" w:hanging="1205"/>
        <w:textAlignment w:val="center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 w:rsidRPr="00752137">
        <w:rPr>
          <w:rFonts w:hint="eastAsia"/>
        </w:rPr>
        <w:t>丙、丙形成</w:t>
      </w:r>
      <w:r w:rsidRPr="00752137">
        <w:t>N</w:t>
      </w:r>
      <w:r w:rsidRPr="00752137">
        <w:rPr>
          <w:vertAlign w:val="subscript"/>
        </w:rPr>
        <w:t>2</w:t>
      </w:r>
      <w:r w:rsidRPr="00752137">
        <w:rPr>
          <w:rFonts w:hint="eastAsia"/>
        </w:rPr>
        <w:t>，電子點式為</w:t>
      </w:r>
      <w:r w:rsidR="00023A8B">
        <w:rPr>
          <w:rFonts w:hint="eastAsia"/>
          <w:noProof/>
        </w:rPr>
        <w:drawing>
          <wp:inline distT="0" distB="0" distL="0" distR="0" wp14:anchorId="6F8C9E06" wp14:editId="009749EA">
            <wp:extent cx="419100" cy="85725"/>
            <wp:effectExtent l="0" t="0" r="0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6-例12-1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137">
        <w:rPr>
          <w:rFonts w:hint="eastAsia"/>
        </w:rPr>
        <w:t>，</w:t>
      </w:r>
      <w:r w:rsidRPr="00752137">
        <w:t>2</w:t>
      </w:r>
      <w:r w:rsidRPr="00752137">
        <w:rPr>
          <w:rFonts w:hint="eastAsia"/>
        </w:rPr>
        <w:t>個</w:t>
      </w:r>
      <w:r w:rsidRPr="00752137">
        <w:t>N</w:t>
      </w:r>
      <w:r w:rsidRPr="00752137">
        <w:rPr>
          <w:rFonts w:hint="eastAsia"/>
        </w:rPr>
        <w:t>的電子</w:t>
      </w:r>
      <w:proofErr w:type="gramStart"/>
      <w:r w:rsidRPr="00752137">
        <w:rPr>
          <w:rFonts w:hint="eastAsia"/>
        </w:rPr>
        <w:t>排列均與</w:t>
      </w:r>
      <w:proofErr w:type="gramEnd"/>
      <w:r w:rsidRPr="00023A8B">
        <w:rPr>
          <w:vertAlign w:val="subscript"/>
        </w:rPr>
        <w:t>10</w:t>
      </w:r>
      <w:r w:rsidRPr="00752137">
        <w:t>Ne</w:t>
      </w:r>
      <w:r w:rsidRPr="00752137">
        <w:rPr>
          <w:rFonts w:hint="eastAsia"/>
        </w:rPr>
        <w:t>相同</w:t>
      </w:r>
      <w:r w:rsidRPr="00752137">
        <w:t>(2,8)</w:t>
      </w:r>
    </w:p>
    <w:p w14:paraId="2E9581D2" w14:textId="77777777" w:rsidR="00752137" w:rsidRPr="002D5676" w:rsidRDefault="00752137" w:rsidP="00023A8B">
      <w:pPr>
        <w:pStyle w:val="a3"/>
        <w:ind w:left="1566" w:hanging="1205"/>
        <w:textAlignment w:val="center"/>
      </w:pPr>
      <w:r>
        <w:rPr>
          <w:rFonts w:hint="eastAsia"/>
        </w:rPr>
        <w:tab/>
        <w:t>(E)</w:t>
      </w:r>
      <w:proofErr w:type="gramStart"/>
      <w:r>
        <w:rPr>
          <w:rFonts w:hint="eastAsia"/>
        </w:rPr>
        <w:tab/>
      </w:r>
      <w:r w:rsidRPr="00752137">
        <w:rPr>
          <w:rFonts w:hint="eastAsia"/>
        </w:rPr>
        <w:t>戊</w:t>
      </w:r>
      <w:proofErr w:type="gramEnd"/>
      <w:r w:rsidRPr="00752137">
        <w:rPr>
          <w:rFonts w:hint="eastAsia"/>
        </w:rPr>
        <w:t>、戊形成</w:t>
      </w:r>
      <w:r w:rsidRPr="00752137">
        <w:t>Cl</w:t>
      </w:r>
      <w:r w:rsidRPr="00023A8B">
        <w:rPr>
          <w:vertAlign w:val="subscript"/>
        </w:rPr>
        <w:t>2</w:t>
      </w:r>
      <w:r w:rsidRPr="00752137">
        <w:rPr>
          <w:rFonts w:hint="eastAsia"/>
        </w:rPr>
        <w:t>，電子點式為</w:t>
      </w:r>
      <w:r w:rsidR="00023A8B">
        <w:rPr>
          <w:rFonts w:hint="eastAsia"/>
          <w:noProof/>
        </w:rPr>
        <w:drawing>
          <wp:inline distT="0" distB="0" distL="0" distR="0" wp14:anchorId="46FB41B1" wp14:editId="3013F92C">
            <wp:extent cx="428625" cy="190500"/>
            <wp:effectExtent l="0" t="0" r="952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6-例12-2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137">
        <w:rPr>
          <w:rFonts w:hint="eastAsia"/>
        </w:rPr>
        <w:t>，</w:t>
      </w:r>
      <w:r w:rsidRPr="00752137">
        <w:t>2</w:t>
      </w:r>
      <w:r w:rsidRPr="00752137">
        <w:rPr>
          <w:rFonts w:hint="eastAsia"/>
        </w:rPr>
        <w:t>個</w:t>
      </w:r>
      <w:r w:rsidRPr="00752137">
        <w:t>Cl</w:t>
      </w:r>
      <w:r w:rsidRPr="00752137">
        <w:rPr>
          <w:rFonts w:hint="eastAsia"/>
        </w:rPr>
        <w:t>的電子</w:t>
      </w:r>
      <w:proofErr w:type="gramStart"/>
      <w:r w:rsidRPr="00752137">
        <w:rPr>
          <w:rFonts w:hint="eastAsia"/>
        </w:rPr>
        <w:t>排列均與</w:t>
      </w:r>
      <w:proofErr w:type="gramEnd"/>
      <w:r w:rsidRPr="00023A8B">
        <w:rPr>
          <w:vertAlign w:val="subscript"/>
        </w:rPr>
        <w:t>18</w:t>
      </w:r>
      <w:r w:rsidRPr="00752137">
        <w:t>Ar</w:t>
      </w:r>
      <w:r w:rsidRPr="00752137">
        <w:rPr>
          <w:rFonts w:hint="eastAsia"/>
        </w:rPr>
        <w:t>相同</w:t>
      </w:r>
      <w:r w:rsidR="00023A8B">
        <w:br/>
      </w:r>
      <w:r w:rsidR="00023A8B">
        <w:rPr>
          <w:rFonts w:hint="eastAsia"/>
        </w:rPr>
        <w:tab/>
      </w:r>
      <w:r w:rsidR="00023A8B">
        <w:rPr>
          <w:rFonts w:hint="eastAsia"/>
        </w:rPr>
        <w:tab/>
      </w:r>
      <w:r w:rsidRPr="00752137">
        <w:t>(2,8,8)</w:t>
      </w:r>
      <w:r w:rsidRPr="00752137">
        <w:rPr>
          <w:rFonts w:hint="eastAsia"/>
        </w:rPr>
        <w:t>。</w:t>
      </w:r>
    </w:p>
    <w:p w14:paraId="38A22A09" w14:textId="77777777" w:rsidR="00023A8B" w:rsidRPr="00023A8B" w:rsidRDefault="00F2059C" w:rsidP="00023A8B">
      <w:pPr>
        <w:pStyle w:val="af0"/>
      </w:pPr>
      <w:r>
        <w:t>1</w:t>
      </w:r>
      <w:r>
        <w:rPr>
          <w:rFonts w:hint="eastAsia"/>
        </w:rPr>
        <w:t>0</w:t>
      </w:r>
      <w:r w:rsidRPr="00ED402D">
        <w:t>.</w:t>
      </w:r>
      <w:r>
        <w:rPr>
          <w:rFonts w:hint="eastAsia"/>
        </w:rPr>
        <w:tab/>
      </w:r>
      <w:r w:rsidR="00023A8B" w:rsidRPr="00023A8B">
        <w:rPr>
          <w:rFonts w:hint="eastAsia"/>
        </w:rPr>
        <w:t>已知：</w:t>
      </w:r>
      <w:r w:rsidR="00023A8B" w:rsidRPr="00023A8B">
        <w:t>2H</w:t>
      </w:r>
      <w:r w:rsidR="00023A8B" w:rsidRPr="00023A8B">
        <w:rPr>
          <w:vertAlign w:val="subscript"/>
        </w:rPr>
        <w:t>2</w:t>
      </w:r>
      <w:r w:rsidR="00023A8B" w:rsidRPr="00023A8B">
        <w:t>(g)</w:t>
      </w:r>
      <w:r w:rsidR="00023A8B">
        <w:rPr>
          <w:rFonts w:hint="eastAsia"/>
        </w:rPr>
        <w:t>＋</w:t>
      </w:r>
      <w:r w:rsidR="00023A8B" w:rsidRPr="00023A8B">
        <w:t>O</w:t>
      </w:r>
      <w:r w:rsidR="00023A8B" w:rsidRPr="00023A8B">
        <w:rPr>
          <w:vertAlign w:val="subscript"/>
        </w:rPr>
        <w:t>2</w:t>
      </w:r>
      <w:r w:rsidR="00023A8B">
        <w:t>(g)</w:t>
      </w:r>
      <w:r w:rsidR="00023A8B" w:rsidRPr="00023A8B">
        <w:rPr>
          <w:rFonts w:hint="eastAsia"/>
        </w:rPr>
        <w:t>→</w:t>
      </w:r>
      <w:r w:rsidR="00023A8B" w:rsidRPr="00023A8B">
        <w:t>2H</w:t>
      </w:r>
      <w:r w:rsidR="00023A8B" w:rsidRPr="00023A8B">
        <w:rPr>
          <w:vertAlign w:val="subscript"/>
        </w:rPr>
        <w:t>2</w:t>
      </w:r>
      <w:r w:rsidR="00023A8B" w:rsidRPr="00023A8B">
        <w:t>O(l)</w:t>
      </w:r>
      <w:r w:rsidR="00023A8B" w:rsidRPr="00023A8B">
        <w:rPr>
          <w:rFonts w:hint="eastAsia"/>
        </w:rPr>
        <w:t>，Δ</w:t>
      </w:r>
      <w:r w:rsidR="00023A8B" w:rsidRPr="00023A8B">
        <w:rPr>
          <w:i/>
        </w:rPr>
        <w:t>H</w:t>
      </w:r>
      <w:r w:rsidR="00023A8B">
        <w:rPr>
          <w:rFonts w:hint="eastAsia"/>
        </w:rPr>
        <w:t>＝－</w:t>
      </w:r>
      <w:r w:rsidR="00023A8B" w:rsidRPr="00023A8B">
        <w:t>572 kJ</w:t>
      </w:r>
      <w:r w:rsidR="00023A8B" w:rsidRPr="00023A8B">
        <w:rPr>
          <w:rFonts w:hint="eastAsia"/>
        </w:rPr>
        <w:t>。下列有關此熱化學反應式的敘述，哪些正確？（應選</w:t>
      </w:r>
      <w:r w:rsidR="00023A8B" w:rsidRPr="00023A8B">
        <w:t>2</w:t>
      </w:r>
      <w:r w:rsidR="00023A8B" w:rsidRPr="00023A8B">
        <w:rPr>
          <w:rFonts w:hint="eastAsia"/>
        </w:rPr>
        <w:t>項）</w:t>
      </w:r>
    </w:p>
    <w:p w14:paraId="40335F74" w14:textId="77777777" w:rsidR="00023A8B" w:rsidRPr="00023A8B" w:rsidRDefault="00023A8B" w:rsidP="00023A8B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023A8B">
        <w:rPr>
          <w:rFonts w:hint="eastAsia"/>
        </w:rPr>
        <w:t>生成</w:t>
      </w:r>
      <w:r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>
        <w:t>O(l)</w:t>
      </w:r>
      <w:proofErr w:type="gramStart"/>
      <w:r w:rsidRPr="00023A8B">
        <w:rPr>
          <w:rFonts w:hint="eastAsia"/>
        </w:rPr>
        <w:t>會放熱</w:t>
      </w:r>
      <w:proofErr w:type="gramEnd"/>
      <w:r w:rsidRPr="00023A8B">
        <w:t>286 kJ</w:t>
      </w:r>
    </w:p>
    <w:p w14:paraId="0DE1CA39" w14:textId="77777777" w:rsidR="00023A8B" w:rsidRPr="00023A8B" w:rsidRDefault="00023A8B" w:rsidP="00023A8B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023A8B">
        <w:rPr>
          <w:rFonts w:hint="eastAsia"/>
        </w:rPr>
        <w:t>此反應的能量變化可使周遭環境的溫度上升</w:t>
      </w:r>
    </w:p>
    <w:p w14:paraId="2A17A175" w14:textId="77777777" w:rsidR="00023A8B" w:rsidRPr="00023A8B" w:rsidRDefault="00023A8B" w:rsidP="00023A8B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023A8B">
        <w:t>2H</w:t>
      </w:r>
      <w:r w:rsidRPr="00023A8B">
        <w:rPr>
          <w:vertAlign w:val="subscript"/>
        </w:rPr>
        <w:t>2</w:t>
      </w:r>
      <w:r>
        <w:t>O(l)</w:t>
      </w:r>
      <w:r w:rsidRPr="00023A8B">
        <w:rPr>
          <w:rFonts w:hint="eastAsia"/>
        </w:rPr>
        <w:t>的熱含量比</w:t>
      </w:r>
      <w:r w:rsidRPr="00023A8B">
        <w:t>2H</w:t>
      </w:r>
      <w:r w:rsidRPr="00023A8B">
        <w:rPr>
          <w:vertAlign w:val="subscript"/>
        </w:rPr>
        <w:t>2</w:t>
      </w:r>
      <w:r w:rsidRPr="00023A8B">
        <w:t>(g)</w:t>
      </w:r>
      <w:r>
        <w:rPr>
          <w:rFonts w:hint="eastAsia"/>
        </w:rPr>
        <w:t>＋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的熱含量高</w:t>
      </w:r>
      <w:r w:rsidRPr="00023A8B">
        <w:t>572 kJ</w:t>
      </w:r>
    </w:p>
    <w:p w14:paraId="6799DA8C" w14:textId="77777777" w:rsidR="00023A8B" w:rsidRPr="00023A8B" w:rsidRDefault="00023A8B" w:rsidP="00023A8B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23A8B">
        <w:rPr>
          <w:rFonts w:hint="eastAsia"/>
        </w:rPr>
        <w:t>若此一反應的生成物是</w:t>
      </w:r>
      <w:r w:rsidRPr="00023A8B">
        <w:t>2H</w:t>
      </w:r>
      <w:r w:rsidRPr="00023A8B">
        <w:rPr>
          <w:vertAlign w:val="subscript"/>
        </w:rPr>
        <w:t>2</w:t>
      </w:r>
      <w:r w:rsidRPr="00023A8B">
        <w:t>O(g)</w:t>
      </w:r>
      <w:r w:rsidRPr="00023A8B">
        <w:rPr>
          <w:rFonts w:hint="eastAsia"/>
        </w:rPr>
        <w:t>，則反應的能量變化大於</w:t>
      </w:r>
      <w:r w:rsidRPr="00023A8B">
        <w:t>572 kJ</w:t>
      </w:r>
    </w:p>
    <w:p w14:paraId="14620CEC" w14:textId="77777777" w:rsidR="00F2059C" w:rsidRPr="00023A8B" w:rsidRDefault="00023A8B" w:rsidP="00023A8B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023A8B">
        <w:rPr>
          <w:rFonts w:hint="eastAsia"/>
        </w:rPr>
        <w:t>使</w:t>
      </w:r>
      <w:r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>
        <w:t>(g)</w:t>
      </w:r>
      <w:r w:rsidRPr="00023A8B">
        <w:rPr>
          <w:rFonts w:hint="eastAsia"/>
        </w:rPr>
        <w:t>與</w:t>
      </w:r>
      <w:r>
        <w:t>2</w:t>
      </w:r>
      <w:r w:rsidRPr="00023A8B">
        <w:rPr>
          <w:rFonts w:hint="eastAsia"/>
        </w:rPr>
        <w:t>莫耳的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完全反應，可放出</w:t>
      </w:r>
      <w:r w:rsidRPr="00023A8B">
        <w:t xml:space="preserve">572 kJ </w:t>
      </w:r>
      <w:r w:rsidRPr="00023A8B">
        <w:rPr>
          <w:rFonts w:hint="eastAsia"/>
        </w:rPr>
        <w:t>的熱量。</w:t>
      </w:r>
    </w:p>
    <w:p w14:paraId="109667F8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新關鍵</w:t>
      </w:r>
      <w:r w:rsidR="00153B78" w:rsidRPr="008522B0">
        <w:t>】圖解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三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化學反應</w:t>
      </w:r>
    </w:p>
    <w:p w14:paraId="751F4B57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023A8B">
        <w:rPr>
          <w:rFonts w:hint="eastAsia"/>
        </w:rPr>
        <w:t>(A)(B)</w:t>
      </w:r>
    </w:p>
    <w:p w14:paraId="4C9A35ED" w14:textId="77777777" w:rsidR="00F2059C" w:rsidRPr="00023A8B" w:rsidRDefault="00023A8B" w:rsidP="00023A8B">
      <w:pPr>
        <w:pStyle w:val="a3"/>
        <w:ind w:left="1566" w:hanging="1205"/>
      </w:pPr>
      <w:r>
        <w:br w:type="column"/>
      </w:r>
      <w:r w:rsidR="00F2059C" w:rsidRPr="002D5676">
        <w:lastRenderedPageBreak/>
        <w:t>試題解析：</w:t>
      </w:r>
      <w:r w:rsidR="00F2059C">
        <w:rPr>
          <w:rFonts w:hint="eastAsia"/>
        </w:rPr>
        <w:tab/>
      </w:r>
      <w:r>
        <w:rPr>
          <w:rFonts w:hint="eastAsia"/>
        </w:rPr>
        <w:t>(C)</w:t>
      </w:r>
      <w:r>
        <w:rPr>
          <w:rFonts w:hint="eastAsia"/>
        </w:rPr>
        <w:tab/>
      </w:r>
      <w:r w:rsidRPr="00023A8B">
        <w:rPr>
          <w:rFonts w:hint="eastAsia"/>
        </w:rPr>
        <w:t>熱含量變化如圖：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noProof/>
        </w:rPr>
        <w:drawing>
          <wp:inline distT="0" distB="0" distL="0" distR="0" wp14:anchorId="094AD212" wp14:editId="1669C226">
            <wp:extent cx="1647825" cy="1114425"/>
            <wp:effectExtent l="0" t="0" r="9525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39F89" w14:textId="77777777" w:rsidR="00023A8B" w:rsidRPr="00023A8B" w:rsidRDefault="00023A8B" w:rsidP="00023A8B">
      <w:pPr>
        <w:pStyle w:val="a3"/>
        <w:ind w:left="1566" w:hanging="1205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 w:rsidRPr="00023A8B">
        <w:rPr>
          <w:rFonts w:hint="eastAsia"/>
        </w:rPr>
        <w:t>因生成物的熱含量：</w:t>
      </w:r>
      <w:r w:rsidRPr="00023A8B">
        <w:t>2H</w:t>
      </w:r>
      <w:r w:rsidRPr="00023A8B">
        <w:rPr>
          <w:vertAlign w:val="subscript"/>
        </w:rPr>
        <w:t>2</w:t>
      </w:r>
      <w:r w:rsidRPr="00023A8B">
        <w:t>O(g)</w:t>
      </w:r>
      <w:r w:rsidRPr="00023A8B">
        <w:rPr>
          <w:rFonts w:hint="eastAsia"/>
        </w:rPr>
        <w:t>＞</w:t>
      </w:r>
      <w:r w:rsidRPr="00023A8B">
        <w:t>2H</w:t>
      </w:r>
      <w:r w:rsidRPr="00023A8B">
        <w:rPr>
          <w:vertAlign w:val="subscript"/>
        </w:rPr>
        <w:t>2</w:t>
      </w:r>
      <w:r w:rsidRPr="00023A8B">
        <w:t>O(l)</w:t>
      </w:r>
      <w:r w:rsidRPr="00023A8B">
        <w:rPr>
          <w:rFonts w:hint="eastAsia"/>
        </w:rPr>
        <w:t>，故能量變化應小於</w:t>
      </w:r>
      <w:r w:rsidRPr="00023A8B">
        <w:t>572 kJ</w:t>
      </w:r>
      <w:r w:rsidRPr="00023A8B">
        <w:rPr>
          <w:rFonts w:hint="eastAsia"/>
        </w:rPr>
        <w:t>，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023A8B">
        <w:rPr>
          <w:rFonts w:hint="eastAsia"/>
        </w:rPr>
        <w:t>熱含量變化如圖：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noProof/>
        </w:rPr>
        <w:drawing>
          <wp:inline distT="0" distB="0" distL="0" distR="0" wp14:anchorId="7249FBD3" wp14:editId="1B4ECD8F">
            <wp:extent cx="1647825" cy="1114425"/>
            <wp:effectExtent l="0" t="0" r="9525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2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C2DD3" w14:textId="77777777" w:rsidR="00023A8B" w:rsidRPr="00023A8B" w:rsidRDefault="00023A8B" w:rsidP="00023A8B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023A8B"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與</w:t>
      </w:r>
      <w:r w:rsidRPr="00023A8B">
        <w:t>2</w:t>
      </w:r>
      <w:r w:rsidRPr="00023A8B">
        <w:rPr>
          <w:rFonts w:hint="eastAsia"/>
        </w:rPr>
        <w:t>莫耳的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完全反應，僅生成</w:t>
      </w:r>
      <w:r w:rsidRPr="00023A8B"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 w:rsidRPr="00023A8B">
        <w:t>O(l)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023A8B">
        <w:rPr>
          <w:rFonts w:hint="eastAsia"/>
        </w:rPr>
        <w:t>（剩餘</w:t>
      </w:r>
      <w:r w:rsidRPr="00023A8B">
        <w:t>1.5</w:t>
      </w:r>
      <w:r w:rsidRPr="00023A8B">
        <w:rPr>
          <w:rFonts w:hint="eastAsia"/>
        </w:rPr>
        <w:t>莫耳的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），應放出</w:t>
      </w:r>
      <w:r>
        <w:t>286 kJ</w:t>
      </w:r>
      <w:r w:rsidRPr="00023A8B">
        <w:rPr>
          <w:rFonts w:hint="eastAsia"/>
        </w:rPr>
        <w:t>的熱量。</w:t>
      </w:r>
    </w:p>
    <w:p w14:paraId="43D6D670" w14:textId="77777777" w:rsidR="00023A8B" w:rsidRDefault="00F2059C" w:rsidP="00023A8B">
      <w:pPr>
        <w:pStyle w:val="af0"/>
      </w:pPr>
      <w:r>
        <w:t>1</w:t>
      </w:r>
      <w:r>
        <w:rPr>
          <w:rFonts w:hint="eastAsia"/>
        </w:rPr>
        <w:t>1</w:t>
      </w:r>
      <w:r w:rsidRPr="00ED402D">
        <w:t>.</w:t>
      </w:r>
      <w:r>
        <w:rPr>
          <w:rFonts w:hint="eastAsia"/>
        </w:rPr>
        <w:tab/>
      </w:r>
      <w:r w:rsidR="00023A8B" w:rsidRPr="00023A8B">
        <w:rPr>
          <w:rFonts w:hint="eastAsia"/>
        </w:rPr>
        <w:t>以實驗量測化合物甲與乙兩種鹽類在水中的溶解度，其數據如下：</w:t>
      </w:r>
    </w:p>
    <w:tbl>
      <w:tblPr>
        <w:tblStyle w:val="afb"/>
        <w:tblW w:w="9071" w:type="dxa"/>
        <w:tblInd w:w="542" w:type="dxa"/>
        <w:tblLook w:val="04A0" w:firstRow="1" w:lastRow="0" w:firstColumn="1" w:lastColumn="0" w:noHBand="0" w:noVBand="1"/>
      </w:tblPr>
      <w:tblGrid>
        <w:gridCol w:w="3262"/>
        <w:gridCol w:w="1452"/>
        <w:gridCol w:w="1452"/>
        <w:gridCol w:w="1452"/>
        <w:gridCol w:w="1453"/>
      </w:tblGrid>
      <w:tr w:rsidR="00023A8B" w14:paraId="4FD367BE" w14:textId="77777777" w:rsidTr="00023A8B">
        <w:tc>
          <w:tcPr>
            <w:tcW w:w="3262" w:type="dxa"/>
            <w:vAlign w:val="center"/>
          </w:tcPr>
          <w:p w14:paraId="23ED57E9" w14:textId="77777777" w:rsidR="00023A8B" w:rsidRDefault="00023A8B" w:rsidP="00023A8B">
            <w:pPr>
              <w:snapToGrid w:val="0"/>
              <w:jc w:val="center"/>
            </w:pPr>
            <w:r w:rsidRPr="00023A8B">
              <w:rPr>
                <w:rFonts w:hint="eastAsia"/>
              </w:rPr>
              <w:t>溫度</w:t>
            </w:r>
            <w:r w:rsidRPr="00023A8B">
              <w:t>(</w:t>
            </w:r>
            <w:r w:rsidRPr="00023A8B">
              <w:rPr>
                <w:rFonts w:hint="eastAsia"/>
              </w:rPr>
              <w:t>℃</w:t>
            </w:r>
            <w:r w:rsidRPr="00023A8B">
              <w:t>)</w:t>
            </w:r>
          </w:p>
        </w:tc>
        <w:tc>
          <w:tcPr>
            <w:tcW w:w="1452" w:type="dxa"/>
            <w:vAlign w:val="center"/>
          </w:tcPr>
          <w:p w14:paraId="63525B96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452" w:type="dxa"/>
            <w:vAlign w:val="center"/>
          </w:tcPr>
          <w:p w14:paraId="69907071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452" w:type="dxa"/>
            <w:vAlign w:val="center"/>
          </w:tcPr>
          <w:p w14:paraId="65368EEB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3" w:type="dxa"/>
            <w:vAlign w:val="center"/>
          </w:tcPr>
          <w:p w14:paraId="7915AE7A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  <w:tr w:rsidR="00023A8B" w14:paraId="783FF7AF" w14:textId="77777777" w:rsidTr="00023A8B">
        <w:tc>
          <w:tcPr>
            <w:tcW w:w="3262" w:type="dxa"/>
            <w:vAlign w:val="center"/>
          </w:tcPr>
          <w:p w14:paraId="7C3FD3BD" w14:textId="77777777" w:rsidR="00023A8B" w:rsidRDefault="00023A8B" w:rsidP="00023A8B">
            <w:pPr>
              <w:snapToGrid w:val="0"/>
              <w:jc w:val="center"/>
            </w:pPr>
            <w:r w:rsidRPr="00023A8B">
              <w:rPr>
                <w:rFonts w:hint="eastAsia"/>
              </w:rPr>
              <w:t>甲溶解度（克／</w:t>
            </w:r>
            <w:r w:rsidRPr="00023A8B">
              <w:t>100</w:t>
            </w:r>
            <w:r w:rsidRPr="00023A8B">
              <w:rPr>
                <w:rFonts w:hint="eastAsia"/>
              </w:rPr>
              <w:t>克水）</w:t>
            </w:r>
          </w:p>
        </w:tc>
        <w:tc>
          <w:tcPr>
            <w:tcW w:w="1452" w:type="dxa"/>
            <w:vAlign w:val="center"/>
          </w:tcPr>
          <w:p w14:paraId="37AAF332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452" w:type="dxa"/>
            <w:vAlign w:val="center"/>
          </w:tcPr>
          <w:p w14:paraId="3440909E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2" w:type="dxa"/>
            <w:vAlign w:val="center"/>
          </w:tcPr>
          <w:p w14:paraId="2BF8D3DE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453" w:type="dxa"/>
            <w:vAlign w:val="center"/>
          </w:tcPr>
          <w:p w14:paraId="03E4B6A8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</w:tr>
    </w:tbl>
    <w:p w14:paraId="490DFEAB" w14:textId="77777777" w:rsidR="00023A8B" w:rsidRPr="00023A8B" w:rsidRDefault="00023A8B" w:rsidP="00023A8B">
      <w:pPr>
        <w:pStyle w:val="af0"/>
        <w:snapToGrid w:val="0"/>
        <w:ind w:left="211" w:hanging="211"/>
        <w:rPr>
          <w:sz w:val="12"/>
          <w:szCs w:val="12"/>
        </w:rPr>
      </w:pPr>
    </w:p>
    <w:tbl>
      <w:tblPr>
        <w:tblStyle w:val="afb"/>
        <w:tblW w:w="9071" w:type="dxa"/>
        <w:tblInd w:w="542" w:type="dxa"/>
        <w:tblLook w:val="04A0" w:firstRow="1" w:lastRow="0" w:firstColumn="1" w:lastColumn="0" w:noHBand="0" w:noVBand="1"/>
      </w:tblPr>
      <w:tblGrid>
        <w:gridCol w:w="3262"/>
        <w:gridCol w:w="1452"/>
        <w:gridCol w:w="1452"/>
        <w:gridCol w:w="1452"/>
        <w:gridCol w:w="1453"/>
      </w:tblGrid>
      <w:tr w:rsidR="00023A8B" w14:paraId="238DF70D" w14:textId="77777777" w:rsidTr="00727BEE">
        <w:tc>
          <w:tcPr>
            <w:tcW w:w="3262" w:type="dxa"/>
            <w:vAlign w:val="center"/>
          </w:tcPr>
          <w:p w14:paraId="38EFB6F8" w14:textId="77777777" w:rsidR="00023A8B" w:rsidRDefault="00023A8B" w:rsidP="00727BEE">
            <w:pPr>
              <w:snapToGrid w:val="0"/>
              <w:jc w:val="center"/>
            </w:pPr>
            <w:r w:rsidRPr="00023A8B">
              <w:rPr>
                <w:rFonts w:hint="eastAsia"/>
              </w:rPr>
              <w:t>溫度</w:t>
            </w:r>
            <w:r w:rsidRPr="00023A8B">
              <w:t>(</w:t>
            </w:r>
            <w:r w:rsidRPr="00023A8B">
              <w:rPr>
                <w:rFonts w:hint="eastAsia"/>
              </w:rPr>
              <w:t>℃</w:t>
            </w:r>
            <w:r w:rsidRPr="00023A8B">
              <w:t>)</w:t>
            </w:r>
          </w:p>
        </w:tc>
        <w:tc>
          <w:tcPr>
            <w:tcW w:w="1452" w:type="dxa"/>
            <w:vAlign w:val="center"/>
          </w:tcPr>
          <w:p w14:paraId="5F4B218E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452" w:type="dxa"/>
            <w:vAlign w:val="center"/>
          </w:tcPr>
          <w:p w14:paraId="60534024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452" w:type="dxa"/>
            <w:vAlign w:val="center"/>
          </w:tcPr>
          <w:p w14:paraId="74D09312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3" w:type="dxa"/>
            <w:vAlign w:val="center"/>
          </w:tcPr>
          <w:p w14:paraId="00A70C42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  <w:tr w:rsidR="00023A8B" w14:paraId="73173920" w14:textId="77777777" w:rsidTr="00727BEE">
        <w:tc>
          <w:tcPr>
            <w:tcW w:w="3262" w:type="dxa"/>
            <w:vAlign w:val="center"/>
          </w:tcPr>
          <w:p w14:paraId="184B749C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乙</w:t>
            </w:r>
            <w:r w:rsidRPr="00023A8B">
              <w:rPr>
                <w:rFonts w:hint="eastAsia"/>
              </w:rPr>
              <w:t>溶解度（克／</w:t>
            </w:r>
            <w:r w:rsidRPr="00023A8B">
              <w:t>100</w:t>
            </w:r>
            <w:r w:rsidRPr="00023A8B">
              <w:rPr>
                <w:rFonts w:hint="eastAsia"/>
              </w:rPr>
              <w:t>克水）</w:t>
            </w:r>
          </w:p>
        </w:tc>
        <w:tc>
          <w:tcPr>
            <w:tcW w:w="1452" w:type="dxa"/>
            <w:vAlign w:val="center"/>
          </w:tcPr>
          <w:p w14:paraId="21C53D35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1452" w:type="dxa"/>
            <w:vAlign w:val="center"/>
          </w:tcPr>
          <w:p w14:paraId="26C9E2C0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35</w:t>
            </w:r>
          </w:p>
        </w:tc>
        <w:tc>
          <w:tcPr>
            <w:tcW w:w="1452" w:type="dxa"/>
            <w:vAlign w:val="center"/>
          </w:tcPr>
          <w:p w14:paraId="2A0C9C55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1453" w:type="dxa"/>
            <w:vAlign w:val="center"/>
          </w:tcPr>
          <w:p w14:paraId="40D62A08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</w:tbl>
    <w:p w14:paraId="5CF77C68" w14:textId="77777777" w:rsidR="00023A8B" w:rsidRPr="00023A8B" w:rsidRDefault="00023A8B" w:rsidP="00023A8B">
      <w:pPr>
        <w:pStyle w:val="af0"/>
      </w:pPr>
      <w:r>
        <w:rPr>
          <w:rFonts w:hint="eastAsia"/>
        </w:rPr>
        <w:tab/>
      </w:r>
      <w:r w:rsidRPr="00023A8B">
        <w:rPr>
          <w:rFonts w:hint="eastAsia"/>
        </w:rPr>
        <w:t>則下列敘述，哪些正確？（應選</w:t>
      </w:r>
      <w:r w:rsidRPr="00023A8B">
        <w:t>3</w:t>
      </w:r>
      <w:r w:rsidRPr="00023A8B">
        <w:rPr>
          <w:rFonts w:hint="eastAsia"/>
        </w:rPr>
        <w:t>項）</w:t>
      </w:r>
    </w:p>
    <w:p w14:paraId="1D6C7E52" w14:textId="77777777" w:rsidR="00023A8B" w:rsidRPr="00023A8B" w:rsidRDefault="00023A8B" w:rsidP="00023A8B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023A8B">
        <w:rPr>
          <w:rFonts w:hint="eastAsia"/>
        </w:rPr>
        <w:t>甲鹽溶</w:t>
      </w:r>
      <w:proofErr w:type="gramEnd"/>
      <w:r w:rsidRPr="00023A8B">
        <w:rPr>
          <w:rFonts w:hint="eastAsia"/>
        </w:rPr>
        <w:t>於水為吸熱</w:t>
      </w:r>
      <w:r>
        <w:rPr>
          <w:rFonts w:hint="eastAsia"/>
        </w:rPr>
        <w:t>反應</w:t>
      </w:r>
    </w:p>
    <w:p w14:paraId="6636CFC7" w14:textId="77777777" w:rsidR="00023A8B" w:rsidRPr="00023A8B" w:rsidRDefault="00023A8B" w:rsidP="00023A8B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proofErr w:type="gramStart"/>
      <w:r>
        <w:rPr>
          <w:rFonts w:hint="eastAsia"/>
        </w:rPr>
        <w:t>乙鹽溶</w:t>
      </w:r>
      <w:proofErr w:type="gramEnd"/>
      <w:r>
        <w:rPr>
          <w:rFonts w:hint="eastAsia"/>
        </w:rPr>
        <w:t>於水時，水溫會上升</w:t>
      </w:r>
    </w:p>
    <w:p w14:paraId="5FCDE3C7" w14:textId="77777777" w:rsidR="00023A8B" w:rsidRPr="00023A8B" w:rsidRDefault="00023A8B" w:rsidP="00023A8B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可升高溫度使溶質甲的未飽和溶液達飽和</w:t>
      </w:r>
    </w:p>
    <w:p w14:paraId="78A82501" w14:textId="77777777" w:rsidR="00023A8B" w:rsidRPr="00023A8B" w:rsidRDefault="00023A8B" w:rsidP="00023A8B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23A8B">
        <w:rPr>
          <w:rFonts w:hint="eastAsia"/>
        </w:rPr>
        <w:t>溫度為</w:t>
      </w:r>
      <w:r w:rsidRPr="00023A8B">
        <w:t>50</w:t>
      </w:r>
      <w:r w:rsidRPr="00023A8B">
        <w:rPr>
          <w:rFonts w:hint="eastAsia"/>
        </w:rPr>
        <w:t>℃時，將</w:t>
      </w:r>
      <w:r>
        <w:t>25</w:t>
      </w:r>
      <w:r w:rsidRPr="00023A8B">
        <w:rPr>
          <w:rFonts w:hint="eastAsia"/>
        </w:rPr>
        <w:t>克的</w:t>
      </w:r>
      <w:proofErr w:type="gramStart"/>
      <w:r w:rsidRPr="00023A8B">
        <w:rPr>
          <w:rFonts w:hint="eastAsia"/>
        </w:rPr>
        <w:t>乙鹽溶</w:t>
      </w:r>
      <w:proofErr w:type="gramEnd"/>
      <w:r w:rsidRPr="00023A8B">
        <w:rPr>
          <w:rFonts w:hint="eastAsia"/>
        </w:rPr>
        <w:t>於</w:t>
      </w:r>
      <w:r>
        <w:t>50</w:t>
      </w:r>
      <w:r w:rsidRPr="00023A8B">
        <w:rPr>
          <w:rFonts w:hint="eastAsia"/>
        </w:rPr>
        <w:t>克的水中，當溫度降至</w:t>
      </w:r>
      <w:r w:rsidRPr="00023A8B">
        <w:t>20</w:t>
      </w:r>
      <w:r w:rsidRPr="00023A8B">
        <w:rPr>
          <w:rFonts w:hint="eastAsia"/>
        </w:rPr>
        <w:t>℃時，溶液中會</w:t>
      </w:r>
      <w:proofErr w:type="gramStart"/>
      <w:r>
        <w:rPr>
          <w:rFonts w:hint="eastAsia"/>
        </w:rPr>
        <w:t>出現乙鹽的</w:t>
      </w:r>
      <w:proofErr w:type="gramEnd"/>
      <w:r>
        <w:rPr>
          <w:rFonts w:hint="eastAsia"/>
        </w:rPr>
        <w:t>結晶</w:t>
      </w:r>
    </w:p>
    <w:p w14:paraId="65A07DCA" w14:textId="77777777" w:rsidR="00023A8B" w:rsidRPr="00023A8B" w:rsidRDefault="00023A8B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>
        <w:rPr>
          <w:rFonts w:hint="eastAsia"/>
        </w:rPr>
        <w:t>在</w:t>
      </w:r>
      <w:r w:rsidRPr="00023A8B">
        <w:t>30</w:t>
      </w:r>
      <w:r w:rsidRPr="00023A8B">
        <w:rPr>
          <w:rFonts w:hint="eastAsia"/>
        </w:rPr>
        <w:t>℃時，將</w:t>
      </w:r>
      <w:r w:rsidRPr="00023A8B">
        <w:t>40</w:t>
      </w:r>
      <w:r w:rsidRPr="00023A8B">
        <w:rPr>
          <w:rFonts w:hint="eastAsia"/>
        </w:rPr>
        <w:t>克</w:t>
      </w:r>
      <w:proofErr w:type="gramStart"/>
      <w:r w:rsidRPr="00023A8B">
        <w:rPr>
          <w:rFonts w:hint="eastAsia"/>
        </w:rPr>
        <w:t>的甲鹽與</w:t>
      </w:r>
      <w:proofErr w:type="gramEnd"/>
      <w:r w:rsidRPr="00023A8B">
        <w:rPr>
          <w:rFonts w:hint="eastAsia"/>
        </w:rPr>
        <w:t>乙</w:t>
      </w:r>
      <w:proofErr w:type="gramStart"/>
      <w:r w:rsidRPr="00023A8B">
        <w:rPr>
          <w:rFonts w:hint="eastAsia"/>
        </w:rPr>
        <w:t>鹽分別溶於</w:t>
      </w:r>
      <w:proofErr w:type="gramEnd"/>
      <w:r w:rsidRPr="00023A8B">
        <w:t>50</w:t>
      </w:r>
      <w:r w:rsidRPr="00023A8B">
        <w:rPr>
          <w:rFonts w:hint="eastAsia"/>
        </w:rPr>
        <w:t>克的水中，兩者皆可形成飽和溶液。</w:t>
      </w:r>
    </w:p>
    <w:p w14:paraId="590693E9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四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溶液</w:t>
      </w:r>
    </w:p>
    <w:p w14:paraId="6C653034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023A8B">
        <w:rPr>
          <w:rFonts w:hint="eastAsia"/>
        </w:rPr>
        <w:t>(C)</w:t>
      </w:r>
      <w:r w:rsidRPr="002D5676">
        <w:t>(D)</w:t>
      </w:r>
      <w:r w:rsidR="00023A8B">
        <w:rPr>
          <w:rFonts w:hint="eastAsia"/>
        </w:rPr>
        <w:t>(E)</w:t>
      </w:r>
    </w:p>
    <w:p w14:paraId="00F71D93" w14:textId="77777777" w:rsidR="00023A8B" w:rsidRDefault="00F2059C" w:rsidP="00023A8B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023A8B">
        <w:rPr>
          <w:rFonts w:hint="eastAsia"/>
        </w:rPr>
        <w:t>(A)</w:t>
      </w:r>
      <w:r w:rsidR="00023A8B">
        <w:rPr>
          <w:rFonts w:hint="eastAsia"/>
        </w:rPr>
        <w:tab/>
      </w:r>
      <w:proofErr w:type="gramStart"/>
      <w:r w:rsidR="00023A8B" w:rsidRPr="00023A8B">
        <w:rPr>
          <w:rFonts w:hint="eastAsia"/>
        </w:rPr>
        <w:t>甲鹽溶解度</w:t>
      </w:r>
      <w:proofErr w:type="gramEnd"/>
      <w:r w:rsidR="00023A8B" w:rsidRPr="00023A8B">
        <w:rPr>
          <w:rFonts w:hint="eastAsia"/>
        </w:rPr>
        <w:t>隨著溫度升高而下降，</w:t>
      </w:r>
      <w:proofErr w:type="gramStart"/>
      <w:r w:rsidR="00023A8B" w:rsidRPr="00023A8B">
        <w:rPr>
          <w:rFonts w:hint="eastAsia"/>
        </w:rPr>
        <w:t>甲鹽溶解</w:t>
      </w:r>
      <w:proofErr w:type="gramEnd"/>
      <w:r w:rsidR="00023A8B" w:rsidRPr="00023A8B">
        <w:rPr>
          <w:rFonts w:hint="eastAsia"/>
        </w:rPr>
        <w:t>為放熱反應</w:t>
      </w:r>
      <w:r w:rsidR="00023A8B">
        <w:rPr>
          <w:rFonts w:hint="eastAsia"/>
        </w:rPr>
        <w:br/>
        <w:t>(B)</w:t>
      </w:r>
      <w:r w:rsidR="00023A8B">
        <w:rPr>
          <w:rFonts w:hint="eastAsia"/>
        </w:rPr>
        <w:tab/>
      </w:r>
      <w:proofErr w:type="gramStart"/>
      <w:r w:rsidR="00023A8B" w:rsidRPr="00023A8B">
        <w:rPr>
          <w:rFonts w:hint="eastAsia"/>
        </w:rPr>
        <w:t>乙鹽溶解度</w:t>
      </w:r>
      <w:proofErr w:type="gramEnd"/>
      <w:r w:rsidR="00023A8B" w:rsidRPr="00023A8B">
        <w:rPr>
          <w:rFonts w:hint="eastAsia"/>
        </w:rPr>
        <w:t>隨著溫度升高而上升，</w:t>
      </w:r>
      <w:proofErr w:type="gramStart"/>
      <w:r w:rsidR="00023A8B" w:rsidRPr="00023A8B">
        <w:rPr>
          <w:rFonts w:hint="eastAsia"/>
        </w:rPr>
        <w:t>乙鹽溶解</w:t>
      </w:r>
      <w:proofErr w:type="gramEnd"/>
      <w:r w:rsidR="00023A8B" w:rsidRPr="00023A8B">
        <w:rPr>
          <w:rFonts w:hint="eastAsia"/>
        </w:rPr>
        <w:t>為吸熱反應，水溫溫度下降</w:t>
      </w:r>
      <w:r w:rsidR="00023A8B">
        <w:rPr>
          <w:rFonts w:hint="eastAsia"/>
        </w:rPr>
        <w:br/>
        <w:t>(D)</w:t>
      </w:r>
      <w:r w:rsidR="00023A8B">
        <w:rPr>
          <w:rFonts w:hint="eastAsia"/>
        </w:rPr>
        <w:tab/>
      </w:r>
      <w:r w:rsidR="00023A8B" w:rsidRPr="00023A8B">
        <w:t>20</w:t>
      </w:r>
      <w:r w:rsidR="00023A8B" w:rsidRPr="00023A8B">
        <w:rPr>
          <w:rFonts w:hint="eastAsia"/>
        </w:rPr>
        <w:t>℃時，</w:t>
      </w:r>
      <w:r w:rsidR="00023A8B">
        <w:t>50</w:t>
      </w:r>
      <w:r w:rsidR="00023A8B" w:rsidRPr="00023A8B">
        <w:rPr>
          <w:rFonts w:hint="eastAsia"/>
        </w:rPr>
        <w:t>克的水可溶解</w:t>
      </w:r>
      <w:r w:rsidR="00023A8B">
        <w:t>13</w:t>
      </w:r>
      <w:r w:rsidR="00023A8B" w:rsidRPr="00023A8B">
        <w:rPr>
          <w:rFonts w:hint="eastAsia"/>
        </w:rPr>
        <w:t>克的</w:t>
      </w:r>
      <w:proofErr w:type="gramStart"/>
      <w:r w:rsidR="00023A8B" w:rsidRPr="00023A8B">
        <w:rPr>
          <w:rFonts w:hint="eastAsia"/>
        </w:rPr>
        <w:t>乙鹽，</w:t>
      </w:r>
      <w:proofErr w:type="gramEnd"/>
      <w:r w:rsidR="00023A8B" w:rsidRPr="00023A8B">
        <w:rPr>
          <w:rFonts w:hint="eastAsia"/>
        </w:rPr>
        <w:t>加入</w:t>
      </w:r>
      <w:r w:rsidR="00023A8B" w:rsidRPr="00023A8B">
        <w:t>25</w:t>
      </w:r>
      <w:r w:rsidR="00023A8B" w:rsidRPr="00023A8B">
        <w:rPr>
          <w:rFonts w:hint="eastAsia"/>
        </w:rPr>
        <w:t>克的</w:t>
      </w:r>
      <w:proofErr w:type="gramStart"/>
      <w:r w:rsidR="00023A8B" w:rsidRPr="00023A8B">
        <w:rPr>
          <w:rFonts w:hint="eastAsia"/>
        </w:rPr>
        <w:t>乙鹽，</w:t>
      </w:r>
      <w:proofErr w:type="gramEnd"/>
      <w:r w:rsidR="00023A8B">
        <w:br/>
      </w:r>
      <w:r w:rsidR="00023A8B">
        <w:rPr>
          <w:rFonts w:hint="eastAsia"/>
        </w:rPr>
        <w:tab/>
      </w:r>
      <w:r w:rsidR="00023A8B">
        <w:rPr>
          <w:rFonts w:hint="eastAsia"/>
        </w:rPr>
        <w:tab/>
      </w:r>
      <w:r w:rsidR="00023A8B" w:rsidRPr="00023A8B">
        <w:rPr>
          <w:rFonts w:hint="eastAsia"/>
        </w:rPr>
        <w:t>有</w:t>
      </w:r>
      <w:r w:rsidR="00023A8B" w:rsidRPr="00023A8B">
        <w:t>(25</w:t>
      </w:r>
      <w:r w:rsidR="00023A8B" w:rsidRPr="00023A8B">
        <w:rPr>
          <w:rFonts w:hint="eastAsia"/>
        </w:rPr>
        <w:t>－</w:t>
      </w:r>
      <w:r w:rsidR="00023A8B">
        <w:t>13)</w:t>
      </w:r>
      <w:r w:rsidR="00023A8B" w:rsidRPr="00023A8B">
        <w:rPr>
          <w:rFonts w:hint="eastAsia"/>
        </w:rPr>
        <w:t>＝</w:t>
      </w:r>
      <w:r w:rsidR="00023A8B" w:rsidRPr="00023A8B">
        <w:t>12</w:t>
      </w:r>
      <w:r w:rsidR="00023A8B" w:rsidRPr="00023A8B">
        <w:rPr>
          <w:rFonts w:hint="eastAsia"/>
        </w:rPr>
        <w:t>克</w:t>
      </w:r>
      <w:proofErr w:type="gramStart"/>
      <w:r w:rsidR="00023A8B" w:rsidRPr="00023A8B">
        <w:rPr>
          <w:rFonts w:hint="eastAsia"/>
        </w:rPr>
        <w:t>的乙鹽結晶</w:t>
      </w:r>
      <w:proofErr w:type="gramEnd"/>
      <w:r w:rsidR="00023A8B" w:rsidRPr="00023A8B">
        <w:rPr>
          <w:rFonts w:hint="eastAsia"/>
        </w:rPr>
        <w:t>析出</w:t>
      </w:r>
    </w:p>
    <w:p w14:paraId="23364C6C" w14:textId="77777777" w:rsidR="00023A8B" w:rsidRPr="002D5676" w:rsidRDefault="00023A8B" w:rsidP="00023A8B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proofErr w:type="gramStart"/>
      <w:r w:rsidRPr="00023A8B">
        <w:rPr>
          <w:rFonts w:hint="eastAsia"/>
        </w:rPr>
        <w:t>甲鹽</w:t>
      </w:r>
      <w:proofErr w:type="gramEnd"/>
      <w:r w:rsidRPr="00023A8B">
        <w:t>30</w:t>
      </w:r>
      <w:r w:rsidRPr="00023A8B">
        <w:rPr>
          <w:rFonts w:hint="eastAsia"/>
        </w:rPr>
        <w:t>℃時，</w:t>
      </w:r>
      <w:r>
        <w:t>50</w:t>
      </w:r>
      <w:r w:rsidRPr="00023A8B">
        <w:rPr>
          <w:rFonts w:hint="eastAsia"/>
        </w:rPr>
        <w:t>克的水可</w:t>
      </w:r>
      <w:proofErr w:type="gramStart"/>
      <w:r w:rsidRPr="00023A8B">
        <w:rPr>
          <w:rFonts w:hint="eastAsia"/>
        </w:rPr>
        <w:t>溶</w:t>
      </w:r>
      <w:proofErr w:type="gramEnd"/>
      <w:r>
        <w:t>20</w:t>
      </w:r>
      <w:r w:rsidRPr="00023A8B">
        <w:rPr>
          <w:rFonts w:hint="eastAsia"/>
        </w:rPr>
        <w:t>克的溶質；</w:t>
      </w:r>
      <w:proofErr w:type="gramStart"/>
      <w:r w:rsidRPr="00023A8B">
        <w:rPr>
          <w:rFonts w:hint="eastAsia"/>
        </w:rPr>
        <w:t>乙鹽</w:t>
      </w:r>
      <w:proofErr w:type="gramEnd"/>
      <w:r w:rsidRPr="00023A8B">
        <w:t>30</w:t>
      </w:r>
      <w:r w:rsidRPr="00023A8B">
        <w:rPr>
          <w:rFonts w:hint="eastAsia"/>
        </w:rPr>
        <w:t>℃時，</w:t>
      </w:r>
      <w:r>
        <w:t>50</w:t>
      </w:r>
      <w:r w:rsidRPr="00023A8B">
        <w:rPr>
          <w:rFonts w:hint="eastAsia"/>
        </w:rPr>
        <w:t>克的水可溶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023A8B">
        <w:t>17.5</w:t>
      </w:r>
      <w:r w:rsidRPr="00023A8B">
        <w:rPr>
          <w:rFonts w:hint="eastAsia"/>
        </w:rPr>
        <w:t>克的溶質，故若加入</w:t>
      </w:r>
      <w:r>
        <w:t>40</w:t>
      </w:r>
      <w:r w:rsidRPr="00023A8B">
        <w:rPr>
          <w:rFonts w:hint="eastAsia"/>
        </w:rPr>
        <w:t>克的甲、乙溶質，兩者皆可達飽和。</w:t>
      </w:r>
    </w:p>
    <w:p w14:paraId="751E91AA" w14:textId="77777777" w:rsidR="00023A8B" w:rsidRDefault="00023A8B">
      <w:pPr>
        <w:widowControl/>
        <w:jc w:val="left"/>
      </w:pPr>
      <w:r>
        <w:br w:type="page"/>
      </w:r>
    </w:p>
    <w:p w14:paraId="30C72893" w14:textId="77777777" w:rsidR="00727BEE" w:rsidRPr="00B24015" w:rsidRDefault="00727BEE" w:rsidP="00727BEE">
      <w:pPr>
        <w:pStyle w:val="af0"/>
        <w:rPr>
          <w:u w:val="single"/>
        </w:rPr>
      </w:pPr>
      <w:r w:rsidRPr="00B24015">
        <w:rPr>
          <w:u w:val="single"/>
        </w:rPr>
        <w:lastRenderedPageBreak/>
        <w:t>1</w:t>
      </w:r>
      <w:r>
        <w:rPr>
          <w:rFonts w:hint="eastAsia"/>
          <w:u w:val="single"/>
        </w:rPr>
        <w:t>2</w:t>
      </w:r>
      <w:r w:rsidRPr="00B24015">
        <w:rPr>
          <w:rFonts w:hint="eastAsia"/>
          <w:u w:val="single"/>
        </w:rPr>
        <w:t>～</w:t>
      </w:r>
      <w:r>
        <w:rPr>
          <w:rFonts w:hint="eastAsia"/>
          <w:u w:val="single"/>
        </w:rPr>
        <w:t>13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636C4A5E" w14:textId="77777777" w:rsidR="00727BEE" w:rsidRDefault="00727BEE" w:rsidP="00727BEE">
      <w:pPr>
        <w:ind w:firstLineChars="200" w:firstLine="482"/>
      </w:pPr>
      <w:r>
        <w:rPr>
          <w:rFonts w:hint="eastAsia"/>
        </w:rPr>
        <w:t>毒物專家研究發現人體每天攝取的硝酸鹽中，約有</w:t>
      </w:r>
      <w:r>
        <w:rPr>
          <w:rFonts w:ascii="TimesNewRomanPSMT" w:hAnsi="TimesNewRomanPSMT" w:cs="TimesNewRomanPSMT"/>
        </w:rPr>
        <w:t>86%</w:t>
      </w:r>
      <w:r>
        <w:rPr>
          <w:rFonts w:hint="eastAsia"/>
        </w:rPr>
        <w:t>來自蔬菜，由於蔬菜吸收土壤中的氮肥，施氮肥的多寡和種植時的日照強度會影響蔬菜硝酸鹽的含量，經專家測試發現市售白菜硝酸鹽含量高達</w:t>
      </w:r>
      <w:r>
        <w:rPr>
          <w:rFonts w:ascii="TimesNewRomanPSMT" w:hAnsi="TimesNewRomanPSMT" w:cs="TimesNewRomanPSMT"/>
        </w:rPr>
        <w:t>6000 ppm</w:t>
      </w:r>
      <w:r>
        <w:rPr>
          <w:rFonts w:hint="eastAsia"/>
        </w:rPr>
        <w:t>。當硝酸鹽進入人體後，腸道的細菌會將蔬菜所含的硝酸鹽，分解產生亞硝酸鹽，亞硝酸鹽在胃腸道中如果與海鮮、起司等食物一同消化，就可能會形成</w:t>
      </w:r>
      <w:proofErr w:type="gramStart"/>
      <w:r>
        <w:rPr>
          <w:rFonts w:hint="eastAsia"/>
        </w:rPr>
        <w:t>亞硝胺</w:t>
      </w:r>
      <w:proofErr w:type="gramEnd"/>
      <w:r>
        <w:rPr>
          <w:rFonts w:hint="eastAsia"/>
        </w:rPr>
        <w:t>致癌物質。許多國家皆陸續規範蔬菜硝酸鹽的濃度，世界衛生組織</w:t>
      </w:r>
      <w:r>
        <w:rPr>
          <w:rFonts w:ascii="TimesNewRomanPSMT" w:hAnsi="TimesNewRomanPSMT" w:cs="TimesNewRomanPSMT"/>
        </w:rPr>
        <w:t>(WHO)</w:t>
      </w:r>
      <w:r>
        <w:rPr>
          <w:rFonts w:hint="eastAsia"/>
        </w:rPr>
        <w:t>也公布硝酸鹽</w:t>
      </w:r>
      <w:r>
        <w:rPr>
          <w:rFonts w:hint="eastAsia"/>
        </w:rPr>
        <w:t>(</w:t>
      </w:r>
      <w:r>
        <w:rPr>
          <w:rFonts w:ascii="TimesNewRomanPSMT" w:hAnsi="TimesNewRomanPSMT" w:cs="TimesNewRomanPSMT"/>
        </w:rPr>
        <w:t>NO</w:t>
      </w:r>
      <w:r w:rsidRPr="00727BEE">
        <w:rPr>
          <w:rFonts w:hint="eastAsia"/>
          <w:vertAlign w:val="subscript"/>
        </w:rPr>
        <w:t>3</w:t>
      </w:r>
      <w:r w:rsidRPr="00727BEE">
        <w:rPr>
          <w:rFonts w:hint="eastAsia"/>
          <w:vertAlign w:val="superscript"/>
        </w:rPr>
        <w:t>－</w:t>
      </w:r>
      <w:r>
        <w:rPr>
          <w:rFonts w:hint="eastAsia"/>
        </w:rPr>
        <w:t>)</w:t>
      </w:r>
      <w:r>
        <w:rPr>
          <w:rFonts w:hint="eastAsia"/>
        </w:rPr>
        <w:t>的可攝取量為每</w:t>
      </w:r>
      <w:r>
        <w:rPr>
          <w:rFonts w:ascii="TimesNewRomanPSMT" w:hAnsi="TimesNewRomanPSMT" w:cs="TimesNewRomanPSMT"/>
        </w:rPr>
        <w:t>kg</w:t>
      </w:r>
      <w:r>
        <w:rPr>
          <w:rFonts w:hint="eastAsia"/>
        </w:rPr>
        <w:t>體重每日</w:t>
      </w:r>
      <w:r>
        <w:rPr>
          <w:rFonts w:ascii="TimesNewRomanPSMT" w:hAnsi="TimesNewRomanPSMT" w:cs="TimesNewRomanPSMT"/>
        </w:rPr>
        <w:t>3.7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NewRomanPSMT" w:hAnsi="TimesNewRomanPSMT" w:cs="TimesNewRomanPSMT"/>
        </w:rPr>
        <w:t>mg</w:t>
      </w:r>
      <w:r>
        <w:rPr>
          <w:rFonts w:hint="eastAsia"/>
        </w:rPr>
        <w:t>。專家建議多吃含維生素</w:t>
      </w:r>
      <w:r>
        <w:rPr>
          <w:rFonts w:ascii="TimesNewRomanPSMT" w:hAnsi="TimesNewRomanPSMT" w:cs="TimesNewRomanPSMT"/>
        </w:rPr>
        <w:t>C</w:t>
      </w:r>
      <w:r>
        <w:rPr>
          <w:rFonts w:hint="eastAsia"/>
        </w:rPr>
        <w:t>的蔬果、維生素</w:t>
      </w:r>
      <w:r>
        <w:rPr>
          <w:rFonts w:ascii="TimesNewRomanPSMT" w:hAnsi="TimesNewRomanPSMT" w:cs="TimesNewRomanPSMT"/>
        </w:rPr>
        <w:t>E</w:t>
      </w:r>
      <w:r>
        <w:rPr>
          <w:rFonts w:hint="eastAsia"/>
        </w:rPr>
        <w:t>的食物，或富含多</w:t>
      </w:r>
      <w:proofErr w:type="gramStart"/>
      <w:r>
        <w:rPr>
          <w:rFonts w:hint="eastAsia"/>
        </w:rPr>
        <w:t>酚</w:t>
      </w:r>
      <w:proofErr w:type="gramEnd"/>
      <w:r>
        <w:rPr>
          <w:rFonts w:hint="eastAsia"/>
        </w:rPr>
        <w:t>類的食物，可使亞硝酸鹽</w:t>
      </w:r>
      <w:r>
        <w:rPr>
          <w:rFonts w:ascii="TimesNewRomanPSMT" w:hAnsi="TimesNewRomanPSMT" w:cs="TimesNewRomanPSMT"/>
        </w:rPr>
        <w:t>(NO</w:t>
      </w:r>
      <w:r w:rsidRPr="00727BEE">
        <w:rPr>
          <w:rFonts w:ascii="TimesNewRomanPSMT" w:hAnsi="TimesNewRomanPSMT" w:cs="TimesNewRomanPSMT" w:hint="eastAsia"/>
          <w:vertAlign w:val="subscript"/>
        </w:rPr>
        <w:t>2</w:t>
      </w:r>
      <w:r w:rsidRPr="00727BEE">
        <w:rPr>
          <w:rFonts w:ascii="TimesNewRomanPSMT" w:hAnsi="TimesNewRomanPSMT" w:cs="TimesNewRomanPSMT" w:hint="eastAsia"/>
          <w:vertAlign w:val="superscript"/>
        </w:rPr>
        <w:t>－</w:t>
      </w:r>
      <w:r>
        <w:rPr>
          <w:rFonts w:ascii="TimesNewRomanPSMT" w:hAnsi="TimesNewRomanPSMT" w:cs="TimesNewRomanPSMT"/>
        </w:rPr>
        <w:t>)</w:t>
      </w:r>
      <w:r>
        <w:rPr>
          <w:rFonts w:hint="eastAsia"/>
        </w:rPr>
        <w:t>迅速的在胃中被破壞，抑制亞硝酸鹽與胺類的反應，阻止形成</w:t>
      </w:r>
      <w:proofErr w:type="gramStart"/>
      <w:r>
        <w:rPr>
          <w:rFonts w:hint="eastAsia"/>
        </w:rPr>
        <w:t>亞硝胺</w:t>
      </w:r>
      <w:proofErr w:type="gramEnd"/>
      <w:r>
        <w:rPr>
          <w:rFonts w:hint="eastAsia"/>
        </w:rPr>
        <w:t>致癌物質。</w:t>
      </w:r>
    </w:p>
    <w:p w14:paraId="4C6DF67A" w14:textId="77777777" w:rsidR="00727BEE" w:rsidRPr="00727BEE" w:rsidRDefault="00F2059C" w:rsidP="00727BEE">
      <w:pPr>
        <w:pStyle w:val="af0"/>
      </w:pPr>
      <w:r>
        <w:t>1</w:t>
      </w:r>
      <w:r>
        <w:rPr>
          <w:rFonts w:hint="eastAsia"/>
        </w:rPr>
        <w:t>2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下列關於硝酸鹽的敘述，哪些正確？（應選</w:t>
      </w:r>
      <w:r w:rsidR="00727BEE" w:rsidRPr="00727BEE">
        <w:t>3</w:t>
      </w:r>
      <w:r w:rsidR="00727BEE" w:rsidRPr="00727BEE">
        <w:rPr>
          <w:rFonts w:hint="eastAsia"/>
        </w:rPr>
        <w:t>項）</w:t>
      </w:r>
    </w:p>
    <w:p w14:paraId="3195899A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假設有一菠菜中含</w:t>
      </w:r>
      <w:r w:rsidRPr="00727BEE">
        <w:t>5000 ppm</w:t>
      </w:r>
      <w:r w:rsidRPr="00727BEE">
        <w:rPr>
          <w:rFonts w:hint="eastAsia"/>
        </w:rPr>
        <w:t>的硝酸鹽，則一個</w:t>
      </w:r>
      <w:r w:rsidRPr="00727BEE">
        <w:t>50</w:t>
      </w:r>
      <w:r w:rsidRPr="00727BEE">
        <w:rPr>
          <w:rFonts w:hint="eastAsia"/>
        </w:rPr>
        <w:t>公斤的成人每天最多可以吃</w:t>
      </w:r>
      <w:r w:rsidRPr="00727BEE">
        <w:t>37</w:t>
      </w:r>
      <w:r w:rsidRPr="00727BEE">
        <w:rPr>
          <w:rFonts w:hint="eastAsia"/>
        </w:rPr>
        <w:t>克才不會超過硝酸鹽安全的攝取量</w:t>
      </w:r>
    </w:p>
    <w:p w14:paraId="50CCA645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硝酸鹽屬於離子化合物</w:t>
      </w:r>
    </w:p>
    <w:p w14:paraId="5613904A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硝酸鹽屬於強鹼，因此也是</w:t>
      </w:r>
      <w:proofErr w:type="gramStart"/>
      <w:r w:rsidRPr="00727BEE">
        <w:rPr>
          <w:rFonts w:hint="eastAsia"/>
        </w:rPr>
        <w:t>強</w:t>
      </w:r>
      <w:proofErr w:type="gramEnd"/>
      <w:r w:rsidRPr="00727BEE">
        <w:rPr>
          <w:rFonts w:hint="eastAsia"/>
        </w:rPr>
        <w:t>電解質</w:t>
      </w:r>
    </w:p>
    <w:p w14:paraId="47933DF3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組成硝酸鹽的元素，元素之間都以離子鍵作為鍵結的化學鍵</w:t>
      </w:r>
    </w:p>
    <w:p w14:paraId="76BC6FA9" w14:textId="77777777" w:rsidR="00F2059C" w:rsidRDefault="00727BEE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硝酸鈉進入人體後會轉換成亞硝酸鈉，此反應屬於還原反應。</w:t>
      </w:r>
    </w:p>
    <w:p w14:paraId="3614A52D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模模考</w:t>
      </w:r>
      <w:r w:rsidR="00153B78" w:rsidRPr="008522B0">
        <w:t>】</w:t>
      </w:r>
      <w:r w:rsidR="00153B78" w:rsidRPr="008522B0">
        <w:rPr>
          <w:rFonts w:hint="eastAsia"/>
        </w:rPr>
        <w:t>自然科學</w:t>
      </w:r>
      <w:proofErr w:type="gramStart"/>
      <w:r w:rsidR="00153B78" w:rsidRPr="008522B0">
        <w:rPr>
          <w:rFonts w:hint="eastAsia"/>
        </w:rPr>
        <w:t>測模考試題本</w:t>
      </w:r>
      <w:proofErr w:type="gramEnd"/>
      <w:r w:rsidR="00153B78" w:rsidRPr="008522B0">
        <w:t xml:space="preserve"> </w:t>
      </w:r>
      <w:r w:rsidR="00153B78" w:rsidRPr="008522B0">
        <w:rPr>
          <w:rFonts w:hint="eastAsia"/>
        </w:rPr>
        <w:t>第九回</w:t>
      </w:r>
    </w:p>
    <w:p w14:paraId="51116FB6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727BEE">
        <w:rPr>
          <w:rFonts w:hint="eastAsia"/>
        </w:rPr>
        <w:t>A</w:t>
      </w:r>
      <w:r w:rsidRPr="002D5676">
        <w:t>)</w:t>
      </w:r>
      <w:r w:rsidR="00727BEE">
        <w:rPr>
          <w:rFonts w:hint="eastAsia"/>
        </w:rPr>
        <w:t>(B)(E)</w:t>
      </w:r>
    </w:p>
    <w:p w14:paraId="24F77415" w14:textId="77777777" w:rsidR="00727BEE" w:rsidRPr="00727BEE" w:rsidRDefault="00F2059C" w:rsidP="00727BEE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727BEE">
        <w:rPr>
          <w:rFonts w:hint="eastAsia"/>
        </w:rPr>
        <w:t>(A)</w:t>
      </w:r>
      <w:r w:rsidR="00727BEE">
        <w:rPr>
          <w:rFonts w:hint="eastAsia"/>
        </w:rPr>
        <w:tab/>
      </w:r>
      <w:r w:rsidR="00727BEE" w:rsidRPr="00727BEE">
        <w:t>5000 ppm</w:t>
      </w:r>
      <w:r w:rsidR="00727BEE">
        <w:t>＝</w:t>
      </w:r>
      <w:r w:rsidR="00727BEE" w:rsidRPr="00727BEE">
        <w:t>5000 mg/kg</w:t>
      </w:r>
      <w:r w:rsidR="00727BEE" w:rsidRPr="00727BEE">
        <w:rPr>
          <w:rFonts w:hint="eastAsia"/>
        </w:rPr>
        <w:t>，假設攝取</w:t>
      </w:r>
      <w:r w:rsidR="00727BEE" w:rsidRPr="00727BEE">
        <w:rPr>
          <w:i/>
        </w:rPr>
        <w:t>x</w:t>
      </w:r>
      <w:r w:rsidR="00727BEE" w:rsidRPr="00727BEE">
        <w:t xml:space="preserve"> g</w:t>
      </w:r>
      <w:r w:rsidR="00727BEE" w:rsidRPr="00727BEE">
        <w:rPr>
          <w:rFonts w:hint="eastAsia"/>
        </w:rPr>
        <w:t>的菠菜</w:t>
      </w:r>
      <w:r w:rsidR="00727BEE">
        <w:rPr>
          <w:rFonts w:hint="eastAsia"/>
        </w:rPr>
        <w:br/>
      </w:r>
      <w:r w:rsidR="00727BEE">
        <w:rPr>
          <w:rFonts w:hint="eastAsia"/>
        </w:rPr>
        <w:tab/>
      </w:r>
      <w:r w:rsidR="00727BEE">
        <w:rPr>
          <w:rFonts w:hint="eastAsia"/>
        </w:rPr>
        <w:tab/>
      </w:r>
      <w:r w:rsidR="00727BEE">
        <w:rPr>
          <w:rFonts w:hint="eastAsia"/>
        </w:rPr>
        <w:sym w:font="Symbol" w:char="F0DE"/>
      </w:r>
      <w:r w:rsidR="00727BEE" w:rsidRPr="00727BEE">
        <w:t xml:space="preserve"> 3.7 </w:t>
      </w:r>
      <w:r w:rsidR="00727BEE" w:rsidRPr="00727BEE">
        <w:rPr>
          <w:rFonts w:hint="eastAsia"/>
        </w:rPr>
        <w:t>×</w:t>
      </w:r>
      <w:r w:rsidR="00727BEE" w:rsidRPr="00727BEE">
        <w:t xml:space="preserve"> 50</w:t>
      </w:r>
      <w:r w:rsidR="00727BEE">
        <w:t>＝</w:t>
      </w:r>
      <w:r w:rsidR="00727BEE" w:rsidRPr="00727BEE">
        <w:t>5000</w:t>
      </w:r>
      <w:r w:rsidR="00727BEE">
        <w:rPr>
          <w:rFonts w:hint="eastAsia"/>
        </w:rPr>
        <w:t xml:space="preserve"> </w:t>
      </w:r>
      <w:r w:rsidR="00727BEE" w:rsidRPr="00727BEE">
        <w:rPr>
          <w:rFonts w:hint="eastAsia"/>
        </w:rPr>
        <w:t>×</w:t>
      </w:r>
      <w:r w:rsidR="00727BEE" w:rsidRPr="00727BEE">
        <w:t xml:space="preserve"> </w:t>
      </w:r>
      <w:r w:rsidR="00727BEE" w:rsidRPr="00727BEE">
        <w:rPr>
          <w:i/>
        </w:rPr>
        <w:t>x</w:t>
      </w:r>
      <w:r w:rsidR="00727BEE" w:rsidRPr="00727BEE">
        <w:t xml:space="preserve"> </w:t>
      </w:r>
      <w:r w:rsidR="00727BEE" w:rsidRPr="00727BEE">
        <w:rPr>
          <w:rFonts w:hint="eastAsia"/>
        </w:rPr>
        <w:t>×</w:t>
      </w:r>
      <w:r w:rsidR="00727BEE" w:rsidRPr="00727BEE">
        <w:t xml:space="preserve"> 10</w:t>
      </w:r>
      <w:r w:rsidR="00727BEE" w:rsidRPr="00727BEE">
        <w:rPr>
          <w:rFonts w:hint="eastAsia"/>
          <w:vertAlign w:val="superscript"/>
        </w:rPr>
        <w:t>－</w:t>
      </w:r>
      <w:r w:rsidR="00727BEE" w:rsidRPr="00727BEE">
        <w:rPr>
          <w:vertAlign w:val="superscript"/>
        </w:rPr>
        <w:t>3</w:t>
      </w:r>
      <w:r w:rsidR="00727BEE" w:rsidRPr="00727BEE">
        <w:rPr>
          <w:rFonts w:hint="eastAsia"/>
        </w:rPr>
        <w:t xml:space="preserve">　∴</w:t>
      </w:r>
      <w:r w:rsidR="00727BEE" w:rsidRPr="00727BEE">
        <w:rPr>
          <w:i/>
        </w:rPr>
        <w:t>x</w:t>
      </w:r>
      <w:r w:rsidR="00727BEE">
        <w:t>＝</w:t>
      </w:r>
      <w:r w:rsidR="00727BEE" w:rsidRPr="00727BEE">
        <w:t>37</w:t>
      </w:r>
    </w:p>
    <w:p w14:paraId="442D10BC" w14:textId="77777777" w:rsidR="00727BEE" w:rsidRPr="00727BEE" w:rsidRDefault="00727BEE" w:rsidP="00727BEE">
      <w:pPr>
        <w:pStyle w:val="a3"/>
        <w:ind w:left="1566" w:hanging="1205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>
        <w:rPr>
          <w:rFonts w:hint="eastAsia"/>
        </w:rPr>
        <w:t>硝酸鹽屬於鹽類，為強電解質</w:t>
      </w:r>
    </w:p>
    <w:p w14:paraId="0FE7E49A" w14:textId="77777777" w:rsidR="00727BEE" w:rsidRPr="00727BEE" w:rsidRDefault="00727BEE" w:rsidP="00727BEE">
      <w:pPr>
        <w:pStyle w:val="a3"/>
        <w:ind w:left="1566" w:hanging="1205"/>
      </w:pPr>
      <w:r>
        <w:rPr>
          <w:rFonts w:hint="eastAsia"/>
        </w:rPr>
        <w:tab/>
        <w:t>(B)(D)</w:t>
      </w:r>
      <w:r w:rsidRPr="00727BEE">
        <w:rPr>
          <w:rFonts w:hint="eastAsia"/>
        </w:rPr>
        <w:t>硝酸根元素之間以</w:t>
      </w:r>
      <w:proofErr w:type="gramStart"/>
      <w:r w:rsidRPr="00727BEE">
        <w:rPr>
          <w:rFonts w:hint="eastAsia"/>
        </w:rPr>
        <w:t>共價鍵作為</w:t>
      </w:r>
      <w:proofErr w:type="gramEnd"/>
      <w:r w:rsidRPr="00727BEE">
        <w:rPr>
          <w:rFonts w:hint="eastAsia"/>
        </w:rPr>
        <w:t>鍵結的化學鍵，</w:t>
      </w:r>
      <w:proofErr w:type="gramStart"/>
      <w:r w:rsidRPr="00727BEE">
        <w:rPr>
          <w:rFonts w:hint="eastAsia"/>
        </w:rPr>
        <w:t>硝酸根再與</w:t>
      </w:r>
      <w:proofErr w:type="gramEnd"/>
      <w:r w:rsidRPr="00727BEE">
        <w:rPr>
          <w:rFonts w:hint="eastAsia"/>
        </w:rPr>
        <w:t>金屬陽離子以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727BEE">
        <w:rPr>
          <w:rFonts w:hint="eastAsia"/>
        </w:rPr>
        <w:t>離子鍵</w:t>
      </w:r>
      <w:proofErr w:type="gramStart"/>
      <w:r w:rsidRPr="00727BEE">
        <w:rPr>
          <w:rFonts w:hint="eastAsia"/>
        </w:rPr>
        <w:t>鍵</w:t>
      </w:r>
      <w:proofErr w:type="gramEnd"/>
      <w:r w:rsidRPr="00727BEE">
        <w:rPr>
          <w:rFonts w:hint="eastAsia"/>
        </w:rPr>
        <w:t>結成離</w:t>
      </w:r>
      <w:r>
        <w:rPr>
          <w:rFonts w:hint="eastAsia"/>
        </w:rPr>
        <w:t>子化合物硝酸鹽</w:t>
      </w:r>
    </w:p>
    <w:p w14:paraId="4E39956D" w14:textId="77777777" w:rsidR="00727BEE" w:rsidRPr="002D5676" w:rsidRDefault="00727BEE" w:rsidP="00727BEE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727BEE">
        <w:rPr>
          <w:rFonts w:hint="eastAsia"/>
        </w:rPr>
        <w:t>由</w:t>
      </w:r>
      <w:r w:rsidRPr="00727BEE">
        <w:t>NaNO</w:t>
      </w:r>
      <w:r w:rsidRPr="00727BEE">
        <w:rPr>
          <w:vertAlign w:val="subscript"/>
        </w:rPr>
        <w:t>3</w:t>
      </w:r>
      <w:r w:rsidRPr="00727BEE">
        <w:rPr>
          <w:rFonts w:hint="eastAsia"/>
        </w:rPr>
        <w:t>轉換成</w:t>
      </w:r>
      <w:r w:rsidRPr="00727BEE">
        <w:t>NaNO</w:t>
      </w:r>
      <w:r w:rsidRPr="00727BEE">
        <w:rPr>
          <w:vertAlign w:val="subscript"/>
        </w:rPr>
        <w:t>2</w:t>
      </w:r>
      <w:r w:rsidRPr="00727BEE">
        <w:rPr>
          <w:rFonts w:hint="eastAsia"/>
        </w:rPr>
        <w:t>，</w:t>
      </w:r>
      <w:proofErr w:type="gramStart"/>
      <w:r w:rsidRPr="00727BEE">
        <w:rPr>
          <w:rFonts w:hint="eastAsia"/>
        </w:rPr>
        <w:t>失去氧、</w:t>
      </w:r>
      <w:proofErr w:type="gramEnd"/>
      <w:r w:rsidRPr="00727BEE">
        <w:rPr>
          <w:rFonts w:hint="eastAsia"/>
        </w:rPr>
        <w:t>得到電子，為還原反應。</w:t>
      </w:r>
    </w:p>
    <w:p w14:paraId="12265A41" w14:textId="77777777" w:rsidR="00727BEE" w:rsidRPr="00727BEE" w:rsidRDefault="00F2059C" w:rsidP="00727BEE">
      <w:pPr>
        <w:pStyle w:val="af0"/>
      </w:pPr>
      <w:r>
        <w:t>1</w:t>
      </w:r>
      <w:r>
        <w:rPr>
          <w:rFonts w:hint="eastAsia"/>
        </w:rPr>
        <w:t>3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附圖</w:t>
      </w:r>
      <w:r w:rsidR="00727BEE">
        <w:rPr>
          <w:rFonts w:hint="eastAsia"/>
          <w:noProof/>
        </w:rPr>
        <w:drawing>
          <wp:anchor distT="0" distB="0" distL="114300" distR="114300" simplePos="0" relativeHeight="251696640" behindDoc="0" locked="0" layoutInCell="1" allowOverlap="1" wp14:anchorId="39309CD3" wp14:editId="18FD1522">
            <wp:simplePos x="1257300" y="6794500"/>
            <wp:positionH relativeFrom="column">
              <wp:align>right</wp:align>
            </wp:positionH>
            <wp:positionV relativeFrom="paragraph">
              <wp:posOffset>86360</wp:posOffset>
            </wp:positionV>
            <wp:extent cx="1458000" cy="1018800"/>
            <wp:effectExtent l="0" t="0" r="8890" b="0"/>
            <wp:wrapSquare wrapText="bothSides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.eps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01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7BEE" w:rsidRPr="00727BEE">
        <w:rPr>
          <w:rFonts w:hint="eastAsia"/>
        </w:rPr>
        <w:t>為維生素</w:t>
      </w:r>
      <w:r w:rsidR="00727BEE" w:rsidRPr="00727BEE">
        <w:t>C</w:t>
      </w:r>
      <w:r w:rsidR="00727BEE" w:rsidRPr="00727BEE">
        <w:rPr>
          <w:rFonts w:hint="eastAsia"/>
        </w:rPr>
        <w:t>的球棍模型，維生素</w:t>
      </w:r>
      <w:r w:rsidR="00727BEE" w:rsidRPr="00727BEE">
        <w:t>C</w:t>
      </w:r>
      <w:r w:rsidR="00727BEE" w:rsidRPr="00727BEE">
        <w:rPr>
          <w:rFonts w:hint="eastAsia"/>
        </w:rPr>
        <w:t>（抗壞血酸）可作為亞硝酸鹽的解毒劑，下列有關維生素</w:t>
      </w:r>
      <w:r w:rsidR="00727BEE">
        <w:t>C</w:t>
      </w:r>
      <w:r w:rsidR="00727BEE" w:rsidRPr="00727BEE">
        <w:rPr>
          <w:rFonts w:hint="eastAsia"/>
        </w:rPr>
        <w:t>的敘述，哪些正確？（應選</w:t>
      </w:r>
      <w:r w:rsidR="00727BEE">
        <w:t>2</w:t>
      </w:r>
      <w:r w:rsidR="00727BEE" w:rsidRPr="00727BEE">
        <w:rPr>
          <w:rFonts w:hint="eastAsia"/>
        </w:rPr>
        <w:t>項）</w:t>
      </w:r>
    </w:p>
    <w:p w14:paraId="6461396A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>
        <w:rPr>
          <w:rFonts w:hint="eastAsia"/>
        </w:rPr>
        <w:t>是一種弱酸，可以中和亞硝酸鈉的鹼</w:t>
      </w:r>
    </w:p>
    <w:p w14:paraId="00E4947E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是一種氧化劑，將亞硝酸鈉氧化成氮氣而</w:t>
      </w:r>
      <w:proofErr w:type="gramStart"/>
      <w:r w:rsidRPr="00727BEE">
        <w:rPr>
          <w:rFonts w:hint="eastAsia"/>
        </w:rPr>
        <w:t>排至體外</w:t>
      </w:r>
      <w:proofErr w:type="gramEnd"/>
    </w:p>
    <w:p w14:paraId="5C215859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是一種還原劑，可將亞硝酸鹽還原成一氧化氮，避免亞硝酸根將血紅素</w:t>
      </w:r>
      <w:proofErr w:type="gramStart"/>
      <w:r w:rsidRPr="00727BEE">
        <w:rPr>
          <w:rFonts w:hint="eastAsia"/>
        </w:rPr>
        <w:t>的亞</w:t>
      </w:r>
      <w:r>
        <w:rPr>
          <w:rFonts w:hint="eastAsia"/>
        </w:rPr>
        <w:t>鐵離子</w:t>
      </w:r>
      <w:proofErr w:type="gramEnd"/>
      <w:r>
        <w:rPr>
          <w:rFonts w:hint="eastAsia"/>
        </w:rPr>
        <w:t>氧化</w:t>
      </w:r>
    </w:p>
    <w:p w14:paraId="06473F7B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已知維生素</w:t>
      </w:r>
      <w:r>
        <w:t>C</w:t>
      </w:r>
      <w:proofErr w:type="gramStart"/>
      <w:r w:rsidRPr="00727BEE">
        <w:rPr>
          <w:rFonts w:hint="eastAsia"/>
        </w:rPr>
        <w:t>由碳、氫、氧三種</w:t>
      </w:r>
      <w:proofErr w:type="gramEnd"/>
      <w:r w:rsidRPr="00727BEE">
        <w:rPr>
          <w:rFonts w:hint="eastAsia"/>
        </w:rPr>
        <w:t>元素組成，圖中最小顆的</w:t>
      </w:r>
      <w:proofErr w:type="gramStart"/>
      <w:r w:rsidRPr="00727BEE">
        <w:rPr>
          <w:rFonts w:hint="eastAsia"/>
        </w:rPr>
        <w:t>原子是氫</w:t>
      </w:r>
      <w:proofErr w:type="gramEnd"/>
      <w:r w:rsidRPr="00727BEE">
        <w:rPr>
          <w:rFonts w:hint="eastAsia"/>
        </w:rPr>
        <w:t>，最大顆的是碳</w:t>
      </w:r>
    </w:p>
    <w:p w14:paraId="765AF4E6" w14:textId="77777777" w:rsidR="00F2059C" w:rsidRDefault="00727BEE" w:rsidP="00727BEE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的</w:t>
      </w:r>
      <w:proofErr w:type="gramStart"/>
      <w:r w:rsidRPr="00727BEE">
        <w:rPr>
          <w:rFonts w:hint="eastAsia"/>
        </w:rPr>
        <w:t>實驗式為</w:t>
      </w:r>
      <w:proofErr w:type="gramEnd"/>
      <w:r w:rsidRPr="00727BEE">
        <w:t>C</w:t>
      </w:r>
      <w:r w:rsidRPr="00727BEE">
        <w:rPr>
          <w:vertAlign w:val="subscript"/>
        </w:rPr>
        <w:t>6</w:t>
      </w:r>
      <w:r w:rsidRPr="00727BEE">
        <w:t>H</w:t>
      </w:r>
      <w:r w:rsidRPr="00727BEE">
        <w:rPr>
          <w:vertAlign w:val="subscript"/>
        </w:rPr>
        <w:t>8</w:t>
      </w:r>
      <w:r w:rsidRPr="00727BEE">
        <w:t>O</w:t>
      </w:r>
      <w:r w:rsidRPr="00727BEE">
        <w:rPr>
          <w:vertAlign w:val="subscript"/>
        </w:rPr>
        <w:t>6</w:t>
      </w:r>
      <w:r w:rsidRPr="00727BEE">
        <w:rPr>
          <w:rFonts w:hint="eastAsia"/>
        </w:rPr>
        <w:t>。</w:t>
      </w:r>
    </w:p>
    <w:p w14:paraId="1A7203A2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模模考</w:t>
      </w:r>
      <w:r w:rsidR="00153B78" w:rsidRPr="008522B0">
        <w:t>】</w:t>
      </w:r>
      <w:r w:rsidR="00153B78" w:rsidRPr="008522B0">
        <w:rPr>
          <w:rFonts w:hint="eastAsia"/>
        </w:rPr>
        <w:t>自然科學</w:t>
      </w:r>
      <w:proofErr w:type="gramStart"/>
      <w:r w:rsidR="00153B78" w:rsidRPr="008522B0">
        <w:rPr>
          <w:rFonts w:hint="eastAsia"/>
        </w:rPr>
        <w:t>測模考試題本</w:t>
      </w:r>
      <w:proofErr w:type="gramEnd"/>
      <w:r w:rsidR="00153B78" w:rsidRPr="008522B0">
        <w:t xml:space="preserve"> </w:t>
      </w:r>
      <w:r w:rsidR="00153B78" w:rsidRPr="008522B0">
        <w:rPr>
          <w:rFonts w:hint="eastAsia"/>
        </w:rPr>
        <w:t>第九回</w:t>
      </w:r>
    </w:p>
    <w:p w14:paraId="23021CDE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727BEE">
        <w:rPr>
          <w:rFonts w:hint="eastAsia"/>
        </w:rPr>
        <w:t>(C)</w:t>
      </w:r>
      <w:r w:rsidRPr="002D5676">
        <w:t>(D)</w:t>
      </w:r>
    </w:p>
    <w:p w14:paraId="231A4146" w14:textId="77777777" w:rsidR="00727BEE" w:rsidRPr="002D5676" w:rsidRDefault="00F2059C" w:rsidP="00727BEE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727BEE" w:rsidRPr="00727BEE">
        <w:rPr>
          <w:rFonts w:hint="eastAsia"/>
        </w:rPr>
        <w:t>維生素</w:t>
      </w:r>
      <w:r w:rsidR="00727BEE" w:rsidRPr="00727BEE">
        <w:t>C</w:t>
      </w:r>
      <w:r w:rsidR="00727BEE" w:rsidRPr="00727BEE">
        <w:rPr>
          <w:rFonts w:hint="eastAsia"/>
        </w:rPr>
        <w:t>可作為抗氧化劑（還原劑）。</w:t>
      </w:r>
      <w:r w:rsidR="00727BEE">
        <w:rPr>
          <w:rFonts w:hint="eastAsia"/>
        </w:rPr>
        <w:t>(E)</w:t>
      </w:r>
      <w:r w:rsidR="00727BEE" w:rsidRPr="00727BEE">
        <w:rPr>
          <w:rFonts w:hint="eastAsia"/>
        </w:rPr>
        <w:t>維生素</w:t>
      </w:r>
      <w:r w:rsidR="00727BEE" w:rsidRPr="00727BEE">
        <w:t>C</w:t>
      </w:r>
      <w:r w:rsidR="00727BEE" w:rsidRPr="00727BEE">
        <w:rPr>
          <w:rFonts w:hint="eastAsia"/>
        </w:rPr>
        <w:t>的</w:t>
      </w:r>
      <w:proofErr w:type="gramStart"/>
      <w:r w:rsidR="00727BEE" w:rsidRPr="00727BEE">
        <w:rPr>
          <w:rFonts w:hint="eastAsia"/>
        </w:rPr>
        <w:t>實驗式為</w:t>
      </w:r>
      <w:proofErr w:type="gramEnd"/>
      <w:r w:rsidR="00727BEE" w:rsidRPr="00727BEE">
        <w:t>C</w:t>
      </w:r>
      <w:r w:rsidR="00727BEE" w:rsidRPr="00727BEE">
        <w:rPr>
          <w:vertAlign w:val="subscript"/>
        </w:rPr>
        <w:t>3</w:t>
      </w:r>
      <w:r w:rsidR="00727BEE" w:rsidRPr="00727BEE">
        <w:t>H</w:t>
      </w:r>
      <w:r w:rsidR="00727BEE" w:rsidRPr="00727BEE">
        <w:rPr>
          <w:vertAlign w:val="subscript"/>
        </w:rPr>
        <w:t>4</w:t>
      </w:r>
      <w:r w:rsidR="00727BEE" w:rsidRPr="00727BEE">
        <w:t>O</w:t>
      </w:r>
      <w:r w:rsidR="00727BEE" w:rsidRPr="00727BEE">
        <w:rPr>
          <w:vertAlign w:val="subscript"/>
        </w:rPr>
        <w:t>3</w:t>
      </w:r>
      <w:r w:rsidR="00727BEE" w:rsidRPr="00727BEE">
        <w:rPr>
          <w:rFonts w:hint="eastAsia"/>
        </w:rPr>
        <w:t>。</w:t>
      </w:r>
    </w:p>
    <w:p w14:paraId="4146DEFD" w14:textId="77777777" w:rsidR="00727BEE" w:rsidRDefault="00727BEE">
      <w:pPr>
        <w:widowControl/>
        <w:jc w:val="left"/>
      </w:pPr>
      <w:r>
        <w:br w:type="page"/>
      </w:r>
    </w:p>
    <w:p w14:paraId="56E57177" w14:textId="77777777" w:rsidR="00F2059C" w:rsidRPr="00727BEE" w:rsidRDefault="00F2059C" w:rsidP="00727BEE">
      <w:pPr>
        <w:pStyle w:val="af0"/>
      </w:pPr>
      <w:r>
        <w:lastRenderedPageBreak/>
        <w:t>1</w:t>
      </w:r>
      <w:r>
        <w:rPr>
          <w:rFonts w:hint="eastAsia"/>
        </w:rPr>
        <w:t>4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張老師進行「碘」的示範實驗，步驟如下：</w:t>
      </w:r>
    </w:p>
    <w:p w14:paraId="3B3ECF1A" w14:textId="77777777" w:rsidR="00727BEE" w:rsidRPr="00727BEE" w:rsidRDefault="00727BEE" w:rsidP="00727BEE">
      <w:pPr>
        <w:pStyle w:val="af0"/>
        <w:spacing w:beforeLines="20" w:before="78" w:afterLines="20" w:after="78"/>
        <w:jc w:val="center"/>
      </w:pPr>
      <w:r>
        <w:rPr>
          <w:rFonts w:hint="eastAsia"/>
          <w:noProof/>
        </w:rPr>
        <w:drawing>
          <wp:inline distT="0" distB="0" distL="0" distR="0" wp14:anchorId="402081F5" wp14:editId="3A266E38">
            <wp:extent cx="4676775" cy="1419225"/>
            <wp:effectExtent l="0" t="0" r="9525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BEF5C" w14:textId="77777777" w:rsidR="00727BEE" w:rsidRPr="00727BEE" w:rsidRDefault="00727BEE" w:rsidP="00727BEE">
      <w:pPr>
        <w:pStyle w:val="af0"/>
      </w:pPr>
      <w:r>
        <w:rPr>
          <w:rFonts w:hint="eastAsia"/>
        </w:rPr>
        <w:tab/>
      </w:r>
      <w:r w:rsidRPr="00727BEE">
        <w:rPr>
          <w:rFonts w:hint="eastAsia"/>
        </w:rPr>
        <w:t>下列關於此實驗的敘述，哪些正確？（應選</w:t>
      </w:r>
      <w:r w:rsidRPr="00727BEE">
        <w:t>2</w:t>
      </w:r>
      <w:r w:rsidRPr="00727BEE">
        <w:rPr>
          <w:rFonts w:hint="eastAsia"/>
        </w:rPr>
        <w:t>項）</w:t>
      </w:r>
    </w:p>
    <w:p w14:paraId="403A913C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碘晶體為藍色固體，此實驗器材</w:t>
      </w:r>
      <w:proofErr w:type="gramStart"/>
      <w:r w:rsidRPr="00727BEE">
        <w:rPr>
          <w:rFonts w:hint="eastAsia"/>
        </w:rPr>
        <w:t>稱為分液漏斗</w:t>
      </w:r>
      <w:proofErr w:type="gramEnd"/>
    </w:p>
    <w:p w14:paraId="21E28B88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在步驟</w:t>
      </w:r>
      <w:r>
        <w:rPr>
          <w:rFonts w:hint="eastAsia"/>
        </w:rPr>
        <w:t>(1)</w:t>
      </w:r>
      <w:r w:rsidRPr="00727BEE">
        <w:rPr>
          <w:rFonts w:hint="eastAsia"/>
        </w:rPr>
        <w:t>，此時分液漏斗中溶液呈無色；接著在步驟</w:t>
      </w:r>
      <w:r>
        <w:rPr>
          <w:rFonts w:hint="eastAsia"/>
        </w:rPr>
        <w:t>(2)</w:t>
      </w:r>
      <w:r w:rsidRPr="00727BEE">
        <w:rPr>
          <w:rFonts w:hint="eastAsia"/>
        </w:rPr>
        <w:t>，溶液由無色轉為黃褐色</w:t>
      </w:r>
    </w:p>
    <w:p w14:paraId="0B0FA6FE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在步驟</w:t>
      </w:r>
      <w:r>
        <w:rPr>
          <w:rFonts w:hint="eastAsia"/>
        </w:rPr>
        <w:t>(3)</w:t>
      </w:r>
      <w:r w:rsidRPr="00727BEE">
        <w:rPr>
          <w:rFonts w:hint="eastAsia"/>
        </w:rPr>
        <w:t>，均勻混合並</w:t>
      </w:r>
      <w:proofErr w:type="gramStart"/>
      <w:r w:rsidRPr="00727BEE">
        <w:rPr>
          <w:rFonts w:hint="eastAsia"/>
        </w:rPr>
        <w:t>靜置後</w:t>
      </w:r>
      <w:proofErr w:type="gramEnd"/>
      <w:r w:rsidRPr="00727BEE">
        <w:rPr>
          <w:rFonts w:hint="eastAsia"/>
        </w:rPr>
        <w:t>，正己烷位於</w:t>
      </w:r>
      <w:proofErr w:type="gramStart"/>
      <w:r w:rsidRPr="00727BEE">
        <w:rPr>
          <w:rFonts w:hint="eastAsia"/>
        </w:rPr>
        <w:t>下層，</w:t>
      </w:r>
      <w:proofErr w:type="gramEnd"/>
      <w:r w:rsidRPr="00727BEE">
        <w:rPr>
          <w:rFonts w:hint="eastAsia"/>
        </w:rPr>
        <w:t>其顏色由無色變紫色</w:t>
      </w:r>
    </w:p>
    <w:p w14:paraId="728615CB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這個實驗利用正</w:t>
      </w:r>
      <w:proofErr w:type="gramStart"/>
      <w:r w:rsidRPr="00727BEE">
        <w:rPr>
          <w:rFonts w:hint="eastAsia"/>
        </w:rPr>
        <w:t>己烷於水溶液</w:t>
      </w:r>
      <w:proofErr w:type="gramEnd"/>
      <w:r w:rsidRPr="00727BEE">
        <w:rPr>
          <w:rFonts w:hint="eastAsia"/>
        </w:rPr>
        <w:t>中分離出碘，此分離方法稱為萃取</w:t>
      </w:r>
    </w:p>
    <w:p w14:paraId="1CFEFD71" w14:textId="77777777" w:rsidR="00727BEE" w:rsidRDefault="00727BEE" w:rsidP="00727BEE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可以丙酮代替正己烷進行上述實驗</w:t>
      </w:r>
      <w:r>
        <w:rPr>
          <w:rFonts w:hint="eastAsia"/>
        </w:rPr>
        <w:t>。</w:t>
      </w:r>
    </w:p>
    <w:p w14:paraId="7D4D92B7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一回</w:t>
      </w:r>
      <w:r w:rsidR="00153B78" w:rsidRPr="008522B0">
        <w:rPr>
          <w:rFonts w:hint="eastAsia"/>
        </w:rPr>
        <w:t xml:space="preserve"> </w:t>
      </w:r>
    </w:p>
    <w:p w14:paraId="24027F4D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727BEE">
        <w:rPr>
          <w:rFonts w:hint="eastAsia"/>
        </w:rPr>
        <w:t>(B)</w:t>
      </w:r>
      <w:r w:rsidRPr="002D5676">
        <w:t>(D)</w:t>
      </w:r>
    </w:p>
    <w:p w14:paraId="0EDA7A87" w14:textId="77777777" w:rsidR="00727BEE" w:rsidRPr="002D5676" w:rsidRDefault="00F2059C" w:rsidP="00727BEE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727BEE" w:rsidRPr="00727BEE">
        <w:rPr>
          <w:rFonts w:hint="eastAsia"/>
        </w:rPr>
        <w:t>利用物質對溶劑的溶解度不同而將物質分離，</w:t>
      </w:r>
      <w:r w:rsidR="00727BEE">
        <w:rPr>
          <w:rFonts w:hint="eastAsia"/>
        </w:rPr>
        <w:t>稱為「萃取」</w:t>
      </w:r>
      <w:r w:rsidR="00727BEE">
        <w:rPr>
          <w:rFonts w:hint="eastAsia"/>
        </w:rPr>
        <w:br/>
        <w:t>(A)</w:t>
      </w:r>
      <w:r w:rsidR="00727BEE">
        <w:rPr>
          <w:rFonts w:hint="eastAsia"/>
        </w:rPr>
        <w:tab/>
      </w:r>
      <w:r w:rsidR="00727BEE">
        <w:rPr>
          <w:rFonts w:hint="eastAsia"/>
        </w:rPr>
        <w:t>碘</w:t>
      </w:r>
      <w:proofErr w:type="gramStart"/>
      <w:r w:rsidR="00727BEE">
        <w:rPr>
          <w:rFonts w:hint="eastAsia"/>
        </w:rPr>
        <w:t>晶體為紫黑色</w:t>
      </w:r>
      <w:proofErr w:type="gramEnd"/>
      <w:r w:rsidR="00727BEE">
        <w:rPr>
          <w:rFonts w:hint="eastAsia"/>
        </w:rPr>
        <w:t>固體</w:t>
      </w:r>
      <w:r w:rsidR="00BA4F19">
        <w:rPr>
          <w:rFonts w:hint="eastAsia"/>
        </w:rPr>
        <w:br/>
        <w:t>(C)</w:t>
      </w:r>
      <w:r w:rsidR="00BA4F19">
        <w:rPr>
          <w:rFonts w:hint="eastAsia"/>
        </w:rPr>
        <w:tab/>
      </w:r>
      <w:r w:rsidR="00727BEE" w:rsidRPr="00727BEE">
        <w:rPr>
          <w:rFonts w:hint="eastAsia"/>
        </w:rPr>
        <w:t>在步驟</w:t>
      </w:r>
      <w:r w:rsidR="00BA4F19">
        <w:rPr>
          <w:rFonts w:hint="eastAsia"/>
        </w:rPr>
        <w:t>(3)</w:t>
      </w:r>
      <w:r w:rsidR="00727BEE" w:rsidRPr="00727BEE">
        <w:rPr>
          <w:rFonts w:hint="eastAsia"/>
        </w:rPr>
        <w:t>，因正己烷的密度</w:t>
      </w:r>
      <w:proofErr w:type="gramStart"/>
      <w:r w:rsidR="00727BEE" w:rsidRPr="00727BEE">
        <w:rPr>
          <w:rFonts w:hint="eastAsia"/>
        </w:rPr>
        <w:t>較水小</w:t>
      </w:r>
      <w:proofErr w:type="gramEnd"/>
      <w:r w:rsidR="00727BEE" w:rsidRPr="00727BEE">
        <w:rPr>
          <w:rFonts w:hint="eastAsia"/>
        </w:rPr>
        <w:t>，且兩者</w:t>
      </w:r>
      <w:proofErr w:type="gramStart"/>
      <w:r w:rsidR="00727BEE" w:rsidRPr="00727BEE">
        <w:rPr>
          <w:rFonts w:hint="eastAsia"/>
        </w:rPr>
        <w:t>不互溶</w:t>
      </w:r>
      <w:proofErr w:type="gramEnd"/>
      <w:r w:rsidR="00727BEE" w:rsidRPr="00727BEE">
        <w:rPr>
          <w:rFonts w:hint="eastAsia"/>
        </w:rPr>
        <w:t>，故混合後會在水溶液</w:t>
      </w:r>
      <w:r w:rsidR="00BA4F19">
        <w:br/>
      </w:r>
      <w:r w:rsidR="00BA4F19">
        <w:rPr>
          <w:rFonts w:hint="eastAsia"/>
        </w:rPr>
        <w:tab/>
      </w:r>
      <w:r w:rsidR="00BA4F19">
        <w:rPr>
          <w:rFonts w:hint="eastAsia"/>
        </w:rPr>
        <w:tab/>
      </w:r>
      <w:r w:rsidR="00BA4F19">
        <w:rPr>
          <w:rFonts w:hint="eastAsia"/>
        </w:rPr>
        <w:t>之</w:t>
      </w:r>
      <w:proofErr w:type="gramStart"/>
      <w:r w:rsidR="00BA4F19">
        <w:rPr>
          <w:rFonts w:hint="eastAsia"/>
        </w:rPr>
        <w:t>上</w:t>
      </w:r>
      <w:proofErr w:type="gramEnd"/>
      <w:r w:rsidR="00BA4F19">
        <w:rPr>
          <w:rFonts w:hint="eastAsia"/>
        </w:rPr>
        <w:br/>
        <w:t>(E)</w:t>
      </w:r>
      <w:r w:rsidR="00BA4F19">
        <w:rPr>
          <w:rFonts w:hint="eastAsia"/>
        </w:rPr>
        <w:tab/>
      </w:r>
      <w:r w:rsidR="00727BEE" w:rsidRPr="00727BEE">
        <w:rPr>
          <w:rFonts w:hint="eastAsia"/>
        </w:rPr>
        <w:t>丙酮與</w:t>
      </w:r>
      <w:proofErr w:type="gramStart"/>
      <w:r w:rsidR="00727BEE" w:rsidRPr="00727BEE">
        <w:rPr>
          <w:rFonts w:hint="eastAsia"/>
        </w:rPr>
        <w:t>水可互溶</w:t>
      </w:r>
      <w:proofErr w:type="gramEnd"/>
      <w:r w:rsidR="00727BEE" w:rsidRPr="00727BEE">
        <w:rPr>
          <w:rFonts w:hint="eastAsia"/>
        </w:rPr>
        <w:t>，故無法代替正己烷進行上述實驗。</w:t>
      </w:r>
    </w:p>
    <w:p w14:paraId="6E9B4071" w14:textId="77777777" w:rsidR="00F2059C" w:rsidRDefault="00F2059C" w:rsidP="00731432">
      <w:pPr>
        <w:pStyle w:val="afe"/>
      </w:pPr>
      <w:r>
        <w:t>1</w:t>
      </w:r>
      <w:r>
        <w:rPr>
          <w:rFonts w:hint="eastAsia"/>
        </w:rPr>
        <w:t>5</w:t>
      </w:r>
      <w:r w:rsidRPr="00ED402D">
        <w:t>.</w:t>
      </w:r>
      <w:r>
        <w:rPr>
          <w:rFonts w:hint="eastAsia"/>
        </w:rPr>
        <w:tab/>
      </w:r>
      <w:r w:rsidR="00BA4F19">
        <w:rPr>
          <w:rFonts w:hint="eastAsia"/>
        </w:rPr>
        <w:t>實驗室有（甲）</w:t>
      </w:r>
      <w:r w:rsidR="00BA4F19">
        <w:rPr>
          <w:rFonts w:ascii="Cambria Math" w:hAnsi="Cambria Math" w:cs="Cambria Math"/>
        </w:rPr>
        <w:t>∼</w:t>
      </w:r>
      <w:r w:rsidR="00BA4F19">
        <w:rPr>
          <w:rFonts w:ascii="新細明體" w:hAnsi="新細明體" w:cs="新細明體" w:hint="eastAsia"/>
        </w:rPr>
        <w:t>（丁）四種容器組合，阿騰欲將</w:t>
      </w:r>
      <w:r w:rsidR="00BA4F19">
        <w:rPr>
          <w:rFonts w:ascii="TimesNewRomanPSMT" w:hAnsi="TimesNewRomanPSMT" w:cs="TimesNewRomanPSMT"/>
        </w:rPr>
        <w:t>2.00 M</w:t>
      </w:r>
      <w:r w:rsidR="00BA4F19">
        <w:rPr>
          <w:rFonts w:hint="eastAsia"/>
        </w:rPr>
        <w:t>、</w:t>
      </w:r>
      <w:r w:rsidR="00BA4F19">
        <w:rPr>
          <w:rFonts w:ascii="TimesNewRomanPSMT" w:hAnsi="TimesNewRomanPSMT" w:cs="TimesNewRomanPSMT"/>
        </w:rPr>
        <w:t>1.0 L</w:t>
      </w:r>
      <w:r w:rsidR="00BA4F19">
        <w:rPr>
          <w:rFonts w:hint="eastAsia"/>
        </w:rPr>
        <w:t>的</w:t>
      </w:r>
      <w:r w:rsidR="00BA4F19">
        <w:rPr>
          <w:rFonts w:ascii="TimesNewRomanPSMT" w:hAnsi="TimesNewRomanPSMT" w:cs="TimesNewRomanPSMT"/>
        </w:rPr>
        <w:t>HCl(</w:t>
      </w:r>
      <w:proofErr w:type="spellStart"/>
      <w:r w:rsidR="00BA4F19">
        <w:rPr>
          <w:rFonts w:ascii="TimesNewRomanPSMT" w:hAnsi="TimesNewRomanPSMT" w:cs="TimesNewRomanPSMT"/>
        </w:rPr>
        <w:t>aq</w:t>
      </w:r>
      <w:proofErr w:type="spellEnd"/>
      <w:r w:rsidR="00BA4F19">
        <w:rPr>
          <w:rFonts w:ascii="TimesNewRomanPSMT" w:hAnsi="TimesNewRomanPSMT" w:cs="TimesNewRomanPSMT"/>
        </w:rPr>
        <w:t>)</w:t>
      </w:r>
      <w:r w:rsidR="00BA4F19">
        <w:rPr>
          <w:rFonts w:hint="eastAsia"/>
        </w:rPr>
        <w:t>稀釋成</w:t>
      </w:r>
      <w:r w:rsidR="00BA4F19">
        <w:rPr>
          <w:rFonts w:ascii="TimesNewRomanPSMT" w:hAnsi="TimesNewRomanPSMT" w:cs="TimesNewRomanPSMT"/>
        </w:rPr>
        <w:t>0.10</w:t>
      </w:r>
      <w:r w:rsidR="00BA4F19">
        <w:rPr>
          <w:rFonts w:ascii="TimesNewRomanPSMT" w:hAnsi="TimesNewRomanPSMT" w:cs="TimesNewRomanPSMT" w:hint="eastAsia"/>
        </w:rPr>
        <w:t xml:space="preserve"> </w:t>
      </w:r>
      <w:r w:rsidR="00BA4F19">
        <w:rPr>
          <w:rFonts w:ascii="TimesNewRomanPSMT" w:hAnsi="TimesNewRomanPSMT" w:cs="TimesNewRomanPSMT"/>
        </w:rPr>
        <w:t>M</w:t>
      </w:r>
      <w:r w:rsidR="00BA4F19">
        <w:rPr>
          <w:rFonts w:hint="eastAsia"/>
        </w:rPr>
        <w:t>、</w:t>
      </w:r>
      <w:r w:rsidR="00BA4F19">
        <w:rPr>
          <w:rFonts w:ascii="TimesNewRomanPSMT" w:hAnsi="TimesNewRomanPSMT" w:cs="TimesNewRomanPSMT"/>
        </w:rPr>
        <w:t>500 mL</w:t>
      </w:r>
      <w:r w:rsidR="00BA4F19">
        <w:rPr>
          <w:rFonts w:hint="eastAsia"/>
        </w:rPr>
        <w:t>，作法為：取出</w:t>
      </w:r>
      <w:r w:rsidR="00BA4F19">
        <w:rPr>
          <w:rFonts w:ascii="TimesNewRomanPS-ItalicMT" w:hAnsi="TimesNewRomanPS-ItalicMT" w:cs="TimesNewRomanPS-ItalicMT"/>
          <w:i/>
          <w:iCs/>
        </w:rPr>
        <w:t xml:space="preserve">x </w:t>
      </w:r>
      <w:r w:rsidR="00BA4F19">
        <w:rPr>
          <w:rFonts w:ascii="TimesNewRomanPSMT" w:hAnsi="TimesNewRomanPSMT" w:cs="TimesNewRomanPSMT"/>
        </w:rPr>
        <w:t xml:space="preserve">mL 2.00 M </w:t>
      </w:r>
      <w:r w:rsidR="00BA4F19">
        <w:rPr>
          <w:rFonts w:hint="eastAsia"/>
        </w:rPr>
        <w:t>的</w:t>
      </w:r>
      <w:r w:rsidR="00BA4F19">
        <w:rPr>
          <w:rFonts w:ascii="TimesNewRomanPSMT" w:hAnsi="TimesNewRomanPSMT" w:cs="TimesNewRomanPSMT"/>
        </w:rPr>
        <w:t>HCl(</w:t>
      </w:r>
      <w:proofErr w:type="spellStart"/>
      <w:r w:rsidR="00BA4F19">
        <w:rPr>
          <w:rFonts w:ascii="TimesNewRomanPSMT" w:hAnsi="TimesNewRomanPSMT" w:cs="TimesNewRomanPSMT"/>
        </w:rPr>
        <w:t>aq</w:t>
      </w:r>
      <w:proofErr w:type="spellEnd"/>
      <w:r w:rsidR="00BA4F19">
        <w:rPr>
          <w:rFonts w:ascii="TimesNewRomanPSMT" w:hAnsi="TimesNewRomanPSMT" w:cs="TimesNewRomanPSMT"/>
        </w:rPr>
        <w:t>)</w:t>
      </w:r>
      <w:r w:rsidR="00BA4F19">
        <w:rPr>
          <w:rFonts w:hint="eastAsia"/>
        </w:rPr>
        <w:t>放入</w:t>
      </w:r>
      <w:r w:rsidR="00BA4F19">
        <w:rPr>
          <w:rFonts w:ascii="TimesNewRomanPSMT" w:hAnsi="TimesNewRomanPSMT" w:cs="TimesNewRomanPSMT"/>
        </w:rPr>
        <w:t>500 mL</w:t>
      </w:r>
      <w:r w:rsidR="00BA4F19">
        <w:rPr>
          <w:rFonts w:hint="eastAsia"/>
        </w:rPr>
        <w:t>容量瓶中，加入一些蒸餾水後</w:t>
      </w:r>
      <w:proofErr w:type="gramStart"/>
      <w:r w:rsidR="00BA4F19">
        <w:rPr>
          <w:rFonts w:hint="eastAsia"/>
        </w:rPr>
        <w:t>的液面高度</w:t>
      </w:r>
      <w:proofErr w:type="gramEnd"/>
      <w:r w:rsidR="00BA4F19">
        <w:rPr>
          <w:rFonts w:hint="eastAsia"/>
        </w:rPr>
        <w:t>如圖所示。下列敘述哪些正確？（應選</w:t>
      </w:r>
      <w:r w:rsidR="00BA4F19">
        <w:rPr>
          <w:rFonts w:ascii="TimesNewRomanPSMT" w:hAnsi="TimesNewRomanPSMT" w:cs="TimesNewRomanPSMT"/>
        </w:rPr>
        <w:t>2</w:t>
      </w:r>
      <w:r w:rsidR="00BA4F19">
        <w:rPr>
          <w:rFonts w:hint="eastAsia"/>
        </w:rPr>
        <w:t>項）</w:t>
      </w:r>
    </w:p>
    <w:tbl>
      <w:tblPr>
        <w:tblStyle w:val="afb"/>
        <w:tblW w:w="0" w:type="auto"/>
        <w:tblInd w:w="472" w:type="dxa"/>
        <w:tblLook w:val="04A0" w:firstRow="1" w:lastRow="0" w:firstColumn="1" w:lastColumn="0" w:noHBand="0" w:noVBand="1"/>
      </w:tblPr>
      <w:tblGrid>
        <w:gridCol w:w="1847"/>
        <w:gridCol w:w="1848"/>
        <w:gridCol w:w="1848"/>
        <w:gridCol w:w="1848"/>
        <w:gridCol w:w="1848"/>
      </w:tblGrid>
      <w:tr w:rsidR="00BA4F19" w14:paraId="2A0D7C73" w14:textId="77777777" w:rsidTr="00BA4F19">
        <w:tc>
          <w:tcPr>
            <w:tcW w:w="1847" w:type="dxa"/>
            <w:vAlign w:val="center"/>
          </w:tcPr>
          <w:p w14:paraId="5504201E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甲）</w:t>
            </w:r>
          </w:p>
        </w:tc>
        <w:tc>
          <w:tcPr>
            <w:tcW w:w="1848" w:type="dxa"/>
            <w:vAlign w:val="center"/>
          </w:tcPr>
          <w:p w14:paraId="1A50FC7D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乙）</w:t>
            </w:r>
          </w:p>
        </w:tc>
        <w:tc>
          <w:tcPr>
            <w:tcW w:w="1848" w:type="dxa"/>
            <w:vAlign w:val="center"/>
          </w:tcPr>
          <w:p w14:paraId="2FF2F5DE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丙）</w:t>
            </w:r>
          </w:p>
        </w:tc>
        <w:tc>
          <w:tcPr>
            <w:tcW w:w="1848" w:type="dxa"/>
            <w:vAlign w:val="center"/>
          </w:tcPr>
          <w:p w14:paraId="16CF10CE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</w:t>
            </w:r>
            <w:r>
              <w:rPr>
                <w:rFonts w:ascii="新細明體" w:hAnsi="新細明體" w:cs="新細明體" w:hint="eastAsia"/>
                <w:kern w:val="0"/>
                <w:sz w:val="24"/>
              </w:rPr>
              <w:t>丁</w:t>
            </w:r>
            <w:r>
              <w:rPr>
                <w:rFonts w:ascii="DFMingStd-W5" w:eastAsia="DFMingStd-W5" w:cs="DFMingStd-W5" w:hint="eastAsia"/>
                <w:kern w:val="0"/>
                <w:sz w:val="24"/>
              </w:rPr>
              <w:t>）</w:t>
            </w:r>
          </w:p>
        </w:tc>
        <w:tc>
          <w:tcPr>
            <w:tcW w:w="18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14:paraId="20C4696F" w14:textId="77777777" w:rsidR="00BA4F19" w:rsidRDefault="00BA4F19" w:rsidP="00BA4F19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6F5F287E" wp14:editId="30A154EC">
                  <wp:extent cx="638175" cy="1371600"/>
                  <wp:effectExtent l="0" t="0" r="9525" b="0"/>
                  <wp:docPr id="295" name="圖片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.eps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F19" w14:paraId="773419A9" w14:textId="77777777" w:rsidTr="00BA4F19">
        <w:tc>
          <w:tcPr>
            <w:tcW w:w="1847" w:type="dxa"/>
            <w:vAlign w:val="center"/>
          </w:tcPr>
          <w:p w14:paraId="626C194C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3843B1FC" wp14:editId="180FD8A1">
                  <wp:extent cx="809625" cy="1333500"/>
                  <wp:effectExtent l="0" t="0" r="9525" b="0"/>
                  <wp:docPr id="289" name="圖片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甲.eps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68136A6C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32F6684A" wp14:editId="320BA385">
                  <wp:extent cx="495300" cy="885825"/>
                  <wp:effectExtent l="0" t="0" r="0" b="9525"/>
                  <wp:docPr id="291" name="圖片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乙.eps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4BE6AE11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038CE77B" wp14:editId="4F991C12">
                  <wp:extent cx="342900" cy="1333500"/>
                  <wp:effectExtent l="0" t="0" r="0" b="0"/>
                  <wp:docPr id="292" name="圖片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丙.eps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6BB08D2D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3FD6B5D5" wp14:editId="2B0A774F">
                  <wp:extent cx="733425" cy="695325"/>
                  <wp:effectExtent l="0" t="0" r="9525" b="9525"/>
                  <wp:docPr id="293" name="圖片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丁.eps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6F24F0BB" w14:textId="77777777" w:rsidR="00BA4F19" w:rsidRDefault="00BA4F19" w:rsidP="00BA4F19">
            <w:pPr>
              <w:snapToGrid w:val="0"/>
              <w:jc w:val="center"/>
            </w:pPr>
          </w:p>
        </w:tc>
      </w:tr>
    </w:tbl>
    <w:p w14:paraId="24C95F9C" w14:textId="77777777" w:rsidR="00BA4F19" w:rsidRPr="00BA4F19" w:rsidRDefault="00BA4F19" w:rsidP="00BA4F1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BA4F19">
        <w:rPr>
          <w:rFonts w:hint="eastAsia"/>
        </w:rPr>
        <w:t>應選用（乙）來取用</w:t>
      </w:r>
      <w:r w:rsidRPr="00BA4F19">
        <w:t>2.00 M</w:t>
      </w:r>
      <w:r w:rsidRPr="00BA4F19">
        <w:rPr>
          <w:rFonts w:hint="eastAsia"/>
        </w:rPr>
        <w:t>的</w:t>
      </w:r>
      <w:r w:rsidRPr="00BA4F19">
        <w:t>HCl(</w:t>
      </w:r>
      <w:proofErr w:type="spellStart"/>
      <w:r w:rsidRPr="00BA4F19">
        <w:t>aq</w:t>
      </w:r>
      <w:proofErr w:type="spellEnd"/>
      <w:r w:rsidRPr="00BA4F19">
        <w:t>)</w:t>
      </w:r>
      <w:r w:rsidRPr="00BA4F19">
        <w:rPr>
          <w:rFonts w:hint="eastAsia"/>
        </w:rPr>
        <w:t>最為準確</w:t>
      </w:r>
    </w:p>
    <w:p w14:paraId="5C6596D9" w14:textId="77777777" w:rsidR="00BA4F19" w:rsidRPr="00BA4F19" w:rsidRDefault="00BA4F19" w:rsidP="00BA4F1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BA4F19">
        <w:rPr>
          <w:rFonts w:hint="eastAsia"/>
        </w:rPr>
        <w:t>上述的</w:t>
      </w:r>
      <w:r w:rsidRPr="00BA4F19">
        <w:rPr>
          <w:i/>
        </w:rPr>
        <w:t>x</w:t>
      </w:r>
      <w:r w:rsidRPr="00BA4F19">
        <w:rPr>
          <w:rFonts w:hint="eastAsia"/>
        </w:rPr>
        <w:t>＝</w:t>
      </w:r>
      <w:r w:rsidRPr="00BA4F19">
        <w:t>25.0</w:t>
      </w:r>
    </w:p>
    <w:p w14:paraId="4058DEFE" w14:textId="77777777" w:rsidR="00BA4F19" w:rsidRPr="00BA4F19" w:rsidRDefault="00BA4F19" w:rsidP="00BA4F1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BA4F19">
        <w:rPr>
          <w:rFonts w:hint="eastAsia"/>
        </w:rPr>
        <w:t>目前在</w:t>
      </w:r>
      <w:r>
        <w:t>500 mL</w:t>
      </w:r>
      <w:r w:rsidRPr="00BA4F19">
        <w:rPr>
          <w:rFonts w:hint="eastAsia"/>
        </w:rPr>
        <w:t>容量瓶的溶液中，有</w:t>
      </w:r>
      <w:r>
        <w:t>5.00 mol</w:t>
      </w:r>
      <w:r w:rsidRPr="00BA4F19">
        <w:rPr>
          <w:rFonts w:hint="eastAsia"/>
        </w:rPr>
        <w:t>的</w:t>
      </w:r>
      <w:r w:rsidRPr="00BA4F19">
        <w:t>HCl(g)</w:t>
      </w:r>
    </w:p>
    <w:p w14:paraId="2C6FA026" w14:textId="77777777" w:rsidR="00BA4F19" w:rsidRPr="00BA4F19" w:rsidRDefault="00BA4F19" w:rsidP="00BA4F1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BA4F19">
        <w:rPr>
          <w:rFonts w:hint="eastAsia"/>
        </w:rPr>
        <w:t>目前在</w:t>
      </w:r>
      <w:r>
        <w:t>500 mL</w:t>
      </w:r>
      <w:r w:rsidRPr="00BA4F19">
        <w:rPr>
          <w:rFonts w:hint="eastAsia"/>
        </w:rPr>
        <w:t>容量瓶的溶液中，</w:t>
      </w:r>
      <w:r>
        <w:t>HCl(</w:t>
      </w:r>
      <w:proofErr w:type="spellStart"/>
      <w:r>
        <w:t>aq</w:t>
      </w:r>
      <w:proofErr w:type="spellEnd"/>
      <w:r>
        <w:t>)</w:t>
      </w:r>
      <w:r w:rsidRPr="00BA4F19">
        <w:rPr>
          <w:rFonts w:hint="eastAsia"/>
        </w:rPr>
        <w:t>的濃度略高於</w:t>
      </w:r>
      <w:r w:rsidRPr="00BA4F19">
        <w:t>0.1 M</w:t>
      </w:r>
    </w:p>
    <w:p w14:paraId="515F9E88" w14:textId="77777777" w:rsidR="00BA4F19" w:rsidRDefault="00BA4F19" w:rsidP="00BA4F19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BA4F19">
        <w:rPr>
          <w:rFonts w:hint="eastAsia"/>
        </w:rPr>
        <w:t>應再加入更多</w:t>
      </w:r>
      <w:r>
        <w:t>2.00 M</w:t>
      </w:r>
      <w:r w:rsidRPr="00BA4F19">
        <w:rPr>
          <w:rFonts w:hint="eastAsia"/>
        </w:rPr>
        <w:t>的</w:t>
      </w:r>
      <w:r w:rsidRPr="00BA4F19">
        <w:t>HCl(</w:t>
      </w:r>
      <w:proofErr w:type="spellStart"/>
      <w:r w:rsidRPr="00BA4F19">
        <w:t>aq</w:t>
      </w:r>
      <w:proofErr w:type="spellEnd"/>
      <w:r w:rsidRPr="00BA4F19">
        <w:t>)</w:t>
      </w:r>
      <w:r w:rsidRPr="00BA4F19">
        <w:rPr>
          <w:rFonts w:hint="eastAsia"/>
        </w:rPr>
        <w:t>，使溶液</w:t>
      </w:r>
      <w:proofErr w:type="gramStart"/>
      <w:r w:rsidRPr="00BA4F19">
        <w:rPr>
          <w:rFonts w:hint="eastAsia"/>
        </w:rPr>
        <w:t>液</w:t>
      </w:r>
      <w:proofErr w:type="gramEnd"/>
      <w:r w:rsidRPr="00BA4F19">
        <w:rPr>
          <w:rFonts w:hint="eastAsia"/>
        </w:rPr>
        <w:t>面達容量瓶</w:t>
      </w:r>
      <w:r>
        <w:t>500 mL</w:t>
      </w:r>
      <w:r w:rsidRPr="00BA4F19">
        <w:rPr>
          <w:rFonts w:hint="eastAsia"/>
        </w:rPr>
        <w:t>刻度處</w:t>
      </w:r>
      <w:r>
        <w:rPr>
          <w:rFonts w:hint="eastAsia"/>
        </w:rPr>
        <w:t>。</w:t>
      </w:r>
    </w:p>
    <w:p w14:paraId="5C51A13E" w14:textId="77777777" w:rsidR="00BA4F19" w:rsidRDefault="00BA4F19">
      <w:pPr>
        <w:widowControl/>
        <w:jc w:val="left"/>
        <w:rPr>
          <w:color w:val="FF0000"/>
        </w:rPr>
      </w:pPr>
      <w:r>
        <w:br w:type="page"/>
      </w:r>
    </w:p>
    <w:p w14:paraId="42A3BF8F" w14:textId="77777777" w:rsidR="00F2059C" w:rsidRPr="002D5676" w:rsidRDefault="00F2059C" w:rsidP="00F2059C">
      <w:pPr>
        <w:pStyle w:val="a3"/>
        <w:ind w:left="1566" w:hanging="1205"/>
      </w:pPr>
      <w:r w:rsidRPr="002D5676">
        <w:lastRenderedPageBreak/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六回</w:t>
      </w:r>
      <w:r w:rsidR="00153B78" w:rsidRPr="008522B0">
        <w:rPr>
          <w:rFonts w:hint="eastAsia"/>
        </w:rPr>
        <w:t xml:space="preserve"> </w:t>
      </w:r>
    </w:p>
    <w:p w14:paraId="1EF8AA57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BA4F19">
        <w:rPr>
          <w:rFonts w:hint="eastAsia"/>
        </w:rPr>
        <w:t>(B)</w:t>
      </w:r>
      <w:r w:rsidRPr="002D5676">
        <w:t>(D)</w:t>
      </w:r>
    </w:p>
    <w:p w14:paraId="44AB99D5" w14:textId="77777777" w:rsidR="00BA4F19" w:rsidRPr="00BA4F19" w:rsidRDefault="00F2059C" w:rsidP="00BA4F19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BA4F19">
        <w:rPr>
          <w:rFonts w:hint="eastAsia"/>
        </w:rPr>
        <w:t>(A)</w:t>
      </w:r>
      <w:r w:rsidR="00BA4F19">
        <w:rPr>
          <w:rFonts w:hint="eastAsia"/>
        </w:rPr>
        <w:tab/>
      </w:r>
      <w:r w:rsidR="00BA4F19" w:rsidRPr="00BA4F19">
        <w:rPr>
          <w:rFonts w:hint="eastAsia"/>
        </w:rPr>
        <w:t>應選用（甲）</w:t>
      </w:r>
      <w:proofErr w:type="gramStart"/>
      <w:r w:rsidR="00BA4F19" w:rsidRPr="00BA4F19">
        <w:rPr>
          <w:rFonts w:hint="eastAsia"/>
        </w:rPr>
        <w:t>安全吸球</w:t>
      </w:r>
      <w:proofErr w:type="gramEnd"/>
      <w:r w:rsidR="00BA4F19" w:rsidRPr="00BA4F19">
        <w:rPr>
          <w:rFonts w:hint="eastAsia"/>
        </w:rPr>
        <w:t>與</w:t>
      </w:r>
      <w:r w:rsidR="004B4880">
        <w:t>25 mL</w:t>
      </w:r>
      <w:proofErr w:type="gramStart"/>
      <w:r w:rsidR="00BA4F19" w:rsidRPr="00BA4F19">
        <w:rPr>
          <w:rFonts w:hint="eastAsia"/>
        </w:rPr>
        <w:t>移液管</w:t>
      </w:r>
      <w:proofErr w:type="gramEnd"/>
      <w:r w:rsidR="00BA4F19" w:rsidRPr="00BA4F19">
        <w:rPr>
          <w:rFonts w:hint="eastAsia"/>
        </w:rPr>
        <w:t>來取用</w:t>
      </w:r>
      <w:r w:rsidR="00BA4F19" w:rsidRPr="00BA4F19">
        <w:t>2.00 M</w:t>
      </w:r>
      <w:r w:rsidR="00BA4F19" w:rsidRPr="00BA4F19">
        <w:rPr>
          <w:rFonts w:hint="eastAsia"/>
        </w:rPr>
        <w:t>的</w:t>
      </w:r>
      <w:r w:rsidR="00BA4F19" w:rsidRPr="00BA4F19">
        <w:t>HCl(</w:t>
      </w:r>
      <w:proofErr w:type="spellStart"/>
      <w:r w:rsidR="00BA4F19" w:rsidRPr="00BA4F19">
        <w:t>aq</w:t>
      </w:r>
      <w:proofErr w:type="spellEnd"/>
      <w:r w:rsidR="004B4880">
        <w:t>)</w:t>
      </w:r>
      <w:r w:rsidR="004B4880">
        <w:rPr>
          <w:rFonts w:hint="eastAsia"/>
        </w:rPr>
        <w:t>最為準確</w:t>
      </w:r>
    </w:p>
    <w:p w14:paraId="06394C23" w14:textId="77777777" w:rsidR="00BA4F19" w:rsidRPr="00BA4F19" w:rsidRDefault="004B4880" w:rsidP="00BA4F19">
      <w:pPr>
        <w:pStyle w:val="a3"/>
        <w:ind w:left="1566" w:hanging="1205"/>
      </w:pPr>
      <w:r>
        <w:rPr>
          <w:rFonts w:hint="eastAsia"/>
        </w:rPr>
        <w:tab/>
        <w:t>(B)</w:t>
      </w:r>
      <w:r>
        <w:rPr>
          <w:rFonts w:hint="eastAsia"/>
        </w:rPr>
        <w:tab/>
      </w:r>
      <w:r w:rsidR="00BA4F19" w:rsidRPr="00BA4F19">
        <w:rPr>
          <w:rFonts w:hint="eastAsia"/>
        </w:rPr>
        <w:t>稀釋前後</w:t>
      </w:r>
      <w:r>
        <w:t>HCl</w:t>
      </w:r>
      <w:r w:rsidR="00BA4F19" w:rsidRPr="00BA4F19">
        <w:rPr>
          <w:rFonts w:hint="eastAsia"/>
        </w:rPr>
        <w:t>溶質</w:t>
      </w:r>
      <w:proofErr w:type="gramStart"/>
      <w:r w:rsidR="00BA4F19" w:rsidRPr="00BA4F19">
        <w:rPr>
          <w:rFonts w:hint="eastAsia"/>
        </w:rPr>
        <w:t>莫耳數不變</w:t>
      </w:r>
      <w:proofErr w:type="gramEnd"/>
      <w:r w:rsidR="00BA4F19" w:rsidRPr="00BA4F19">
        <w:rPr>
          <w:rFonts w:hint="eastAsia"/>
        </w:rPr>
        <w:t>，</w:t>
      </w:r>
      <w:r w:rsidRPr="004B4880">
        <w:rPr>
          <w:position w:val="-22"/>
        </w:rPr>
        <w:object w:dxaOrig="1900" w:dyaOrig="580" w14:anchorId="4B8FDDC0">
          <v:shape id="_x0000_i1034" type="#_x0000_t75" style="width:95pt;height:29pt" o:ole="">
            <v:imagedata r:id="rId47" o:title=""/>
          </v:shape>
          <o:OLEObject Type="Embed" ProgID="Equation.DSMT4" ShapeID="_x0000_i1034" DrawAspect="Content" ObjectID="_1787489495" r:id="rId48"/>
        </w:object>
      </w:r>
      <w:r w:rsidR="00BA4F19" w:rsidRPr="00BA4F19">
        <w:rPr>
          <w:rFonts w:hint="eastAsia"/>
        </w:rPr>
        <w:t>，</w:t>
      </w:r>
      <w:r w:rsidR="00BA4F19" w:rsidRPr="004B4880">
        <w:rPr>
          <w:i/>
        </w:rPr>
        <w:t>x</w:t>
      </w:r>
      <w:r w:rsidR="00BA4F19" w:rsidRPr="00BA4F19">
        <w:rPr>
          <w:rFonts w:hint="eastAsia"/>
        </w:rPr>
        <w:t>＝</w:t>
      </w:r>
      <w:r w:rsidR="00BA4F19" w:rsidRPr="00BA4F19">
        <w:t>25 mL</w:t>
      </w:r>
    </w:p>
    <w:p w14:paraId="5F2A8054" w14:textId="77777777" w:rsidR="00BA4F19" w:rsidRPr="004B4880" w:rsidRDefault="004B4880" w:rsidP="00BA4F19">
      <w:pPr>
        <w:pStyle w:val="a3"/>
        <w:ind w:left="1566" w:hanging="1205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 w:rsidR="00BA4F19" w:rsidRPr="00BA4F19">
        <w:rPr>
          <w:rFonts w:hint="eastAsia"/>
        </w:rPr>
        <w:t>目前在</w:t>
      </w:r>
      <w:r>
        <w:t>500 mL</w:t>
      </w:r>
      <w:r w:rsidR="00BA4F19" w:rsidRPr="00BA4F19">
        <w:rPr>
          <w:rFonts w:hint="eastAsia"/>
        </w:rPr>
        <w:t>容量瓶的溶液中，有</w:t>
      </w:r>
      <w:r w:rsidR="00BA4F19" w:rsidRPr="00BA4F19">
        <w:t>0.05 mol</w:t>
      </w:r>
      <w:r w:rsidR="00BA4F19" w:rsidRPr="00BA4F19">
        <w:rPr>
          <w:rFonts w:hint="eastAsia"/>
        </w:rPr>
        <w:t>的</w:t>
      </w:r>
      <w:r w:rsidR="00BA4F19" w:rsidRPr="00BA4F19">
        <w:t>HCl(g)</w:t>
      </w:r>
    </w:p>
    <w:p w14:paraId="7C89F765" w14:textId="77777777" w:rsidR="00BA4F19" w:rsidRPr="002D5676" w:rsidRDefault="004B4880" w:rsidP="00BA4F19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="00BA4F19" w:rsidRPr="00BA4F19">
        <w:rPr>
          <w:rFonts w:hint="eastAsia"/>
        </w:rPr>
        <w:t>應再加入更多蒸餾水，使溶液</w:t>
      </w:r>
      <w:proofErr w:type="gramStart"/>
      <w:r w:rsidR="00BA4F19" w:rsidRPr="00BA4F19">
        <w:rPr>
          <w:rFonts w:hint="eastAsia"/>
        </w:rPr>
        <w:t>液</w:t>
      </w:r>
      <w:proofErr w:type="gramEnd"/>
      <w:r w:rsidR="00BA4F19" w:rsidRPr="00BA4F19">
        <w:rPr>
          <w:rFonts w:hint="eastAsia"/>
        </w:rPr>
        <w:t>面達容量瓶</w:t>
      </w:r>
      <w:r>
        <w:t>500 mL</w:t>
      </w:r>
      <w:r w:rsidR="00BA4F19" w:rsidRPr="00BA4F19">
        <w:rPr>
          <w:rFonts w:hint="eastAsia"/>
        </w:rPr>
        <w:t>刻度處。</w:t>
      </w:r>
    </w:p>
    <w:p w14:paraId="53E4D893" w14:textId="77777777" w:rsidR="004B4880" w:rsidRPr="004B4880" w:rsidRDefault="00F2059C" w:rsidP="004B4880">
      <w:pPr>
        <w:pStyle w:val="af0"/>
      </w:pPr>
      <w:r>
        <w:t>1</w:t>
      </w:r>
      <w:r>
        <w:rPr>
          <w:rFonts w:hint="eastAsia"/>
        </w:rPr>
        <w:t>6</w:t>
      </w:r>
      <w:r w:rsidRPr="00ED402D">
        <w:t>.</w:t>
      </w:r>
      <w:r>
        <w:rPr>
          <w:rFonts w:hint="eastAsia"/>
        </w:rPr>
        <w:tab/>
      </w:r>
      <w:r w:rsidR="004B4880" w:rsidRPr="004B4880">
        <w:rPr>
          <w:rFonts w:hint="eastAsia"/>
        </w:rPr>
        <w:t>從石墨中可分離出石墨</w:t>
      </w:r>
      <w:proofErr w:type="gramStart"/>
      <w:r w:rsidR="004B4880" w:rsidRPr="004B4880">
        <w:rPr>
          <w:rFonts w:hint="eastAsia"/>
        </w:rPr>
        <w:t>烯</w:t>
      </w:r>
      <w:proofErr w:type="gramEnd"/>
      <w:r w:rsidR="004B4880" w:rsidRPr="004B4880">
        <w:rPr>
          <w:rFonts w:hint="eastAsia"/>
        </w:rPr>
        <w:t>，是目前世上</w:t>
      </w:r>
      <w:proofErr w:type="gramStart"/>
      <w:r w:rsidR="004B4880" w:rsidRPr="004B4880">
        <w:rPr>
          <w:rFonts w:hint="eastAsia"/>
        </w:rPr>
        <w:t>最薄卻也是</w:t>
      </w:r>
      <w:proofErr w:type="gramEnd"/>
      <w:r w:rsidR="004B4880" w:rsidRPr="004B4880">
        <w:rPr>
          <w:rFonts w:hint="eastAsia"/>
        </w:rPr>
        <w:t>最堅硬的奈米材料，導電速率</w:t>
      </w:r>
      <w:proofErr w:type="gramStart"/>
      <w:r w:rsidR="004B4880" w:rsidRPr="004B4880">
        <w:rPr>
          <w:rFonts w:hint="eastAsia"/>
        </w:rPr>
        <w:t>比銅與銀</w:t>
      </w:r>
      <w:proofErr w:type="gramEnd"/>
      <w:r w:rsidR="004B4880" w:rsidRPr="004B4880">
        <w:rPr>
          <w:rFonts w:hint="eastAsia"/>
        </w:rPr>
        <w:t>快，為良好的導體，可用來發展更薄、導電速度更快的電子元件和電晶體。請問</w:t>
      </w:r>
      <w:proofErr w:type="gramStart"/>
      <w:r w:rsidR="004B4880" w:rsidRPr="004B4880">
        <w:rPr>
          <w:rFonts w:hint="eastAsia"/>
        </w:rPr>
        <w:t>石墨烯應屬於</w:t>
      </w:r>
      <w:proofErr w:type="gramEnd"/>
      <w:r w:rsidR="004B4880" w:rsidRPr="004B4880">
        <w:rPr>
          <w:rFonts w:hint="eastAsia"/>
        </w:rPr>
        <w:t>下列何者？</w:t>
      </w:r>
    </w:p>
    <w:p w14:paraId="0D55550C" w14:textId="77777777" w:rsidR="00F2059C" w:rsidRDefault="004B4880" w:rsidP="004B4880">
      <w:pPr>
        <w:pStyle w:val="afe"/>
      </w:pPr>
      <w:r>
        <w:rPr>
          <w:rFonts w:hint="eastAsia"/>
        </w:rPr>
        <w:t>(A)</w:t>
      </w:r>
      <w:r w:rsidRPr="004B4880">
        <w:rPr>
          <w:rFonts w:hint="eastAsia"/>
        </w:rPr>
        <w:t xml:space="preserve">元素　</w:t>
      </w:r>
      <w:r>
        <w:rPr>
          <w:rFonts w:hint="eastAsia"/>
        </w:rPr>
        <w:t>(B)</w:t>
      </w:r>
      <w:r w:rsidRPr="004B4880">
        <w:rPr>
          <w:rFonts w:hint="eastAsia"/>
        </w:rPr>
        <w:t xml:space="preserve">化合物　</w:t>
      </w:r>
      <w:r>
        <w:rPr>
          <w:rFonts w:hint="eastAsia"/>
        </w:rPr>
        <w:t>(C)</w:t>
      </w:r>
      <w:r w:rsidRPr="004B4880">
        <w:rPr>
          <w:rFonts w:hint="eastAsia"/>
        </w:rPr>
        <w:t xml:space="preserve">混合物　</w:t>
      </w:r>
      <w:r>
        <w:rPr>
          <w:rFonts w:hint="eastAsia"/>
        </w:rPr>
        <w:t>(D)</w:t>
      </w:r>
      <w:r w:rsidRPr="004B4880">
        <w:rPr>
          <w:rFonts w:hint="eastAsia"/>
        </w:rPr>
        <w:t xml:space="preserve">溶液　</w:t>
      </w:r>
      <w:r>
        <w:rPr>
          <w:rFonts w:hint="eastAsia"/>
        </w:rPr>
        <w:t>(</w:t>
      </w:r>
      <w:r w:rsidRPr="004B4880">
        <w:t>E</w:t>
      </w:r>
      <w:r>
        <w:rPr>
          <w:rFonts w:hint="eastAsia"/>
        </w:rPr>
        <w:t>)</w:t>
      </w:r>
      <w:r w:rsidRPr="004B4880">
        <w:rPr>
          <w:rFonts w:hint="eastAsia"/>
        </w:rPr>
        <w:t>氣體。</w:t>
      </w:r>
    </w:p>
    <w:p w14:paraId="1DAC7871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proofErr w:type="gramStart"/>
      <w:r w:rsidR="00153B78" w:rsidRPr="008522B0">
        <w:rPr>
          <w:rFonts w:hint="eastAsia"/>
        </w:rPr>
        <w:t>一</w:t>
      </w:r>
      <w:proofErr w:type="gramEnd"/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物質的組成</w:t>
      </w:r>
    </w:p>
    <w:p w14:paraId="7C953AAC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4B4880">
        <w:rPr>
          <w:rFonts w:hint="eastAsia"/>
        </w:rPr>
        <w:t>A</w:t>
      </w:r>
      <w:r w:rsidRPr="002D5676">
        <w:t>)</w:t>
      </w:r>
    </w:p>
    <w:p w14:paraId="03F8DE76" w14:textId="77777777" w:rsidR="004B4880" w:rsidRPr="004B4880" w:rsidRDefault="00F2059C" w:rsidP="004B4880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4B4880" w:rsidRPr="004B4880">
        <w:rPr>
          <w:rFonts w:hint="eastAsia"/>
        </w:rPr>
        <w:t>石墨</w:t>
      </w:r>
      <w:proofErr w:type="gramStart"/>
      <w:r w:rsidR="004B4880" w:rsidRPr="004B4880">
        <w:rPr>
          <w:rFonts w:hint="eastAsia"/>
        </w:rPr>
        <w:t>烯為純碳，</w:t>
      </w:r>
      <w:proofErr w:type="gramEnd"/>
      <w:r w:rsidR="004B4880" w:rsidRPr="004B4880">
        <w:rPr>
          <w:rFonts w:hint="eastAsia"/>
        </w:rPr>
        <w:t>故為元素、純物質、固體。</w:t>
      </w:r>
    </w:p>
    <w:p w14:paraId="7D7AFFA6" w14:textId="77777777" w:rsidR="00F2059C" w:rsidRDefault="00F2059C" w:rsidP="004B4880">
      <w:pPr>
        <w:pStyle w:val="af0"/>
      </w:pPr>
      <w:r>
        <w:t>1</w:t>
      </w:r>
      <w:r>
        <w:rPr>
          <w:rFonts w:hint="eastAsia"/>
        </w:rPr>
        <w:t>7</w:t>
      </w:r>
      <w:r w:rsidRPr="00ED402D">
        <w:t>.</w:t>
      </w:r>
      <w:r>
        <w:rPr>
          <w:rFonts w:hint="eastAsia"/>
        </w:rPr>
        <w:tab/>
      </w:r>
      <w:r w:rsidR="004B4880" w:rsidRPr="004B4880">
        <w:rPr>
          <w:rFonts w:hint="eastAsia"/>
        </w:rPr>
        <w:t>圖一及圖二分別代表</w:t>
      </w:r>
      <w:r w:rsidR="004B4880" w:rsidRPr="004B4880">
        <w:t>H</w:t>
      </w:r>
      <w:r w:rsidR="004B4880" w:rsidRPr="004B4880">
        <w:rPr>
          <w:vertAlign w:val="subscript"/>
        </w:rPr>
        <w:t>2</w:t>
      </w:r>
      <w:r w:rsidR="004B4880">
        <w:t>O(g)</w:t>
      </w:r>
      <w:r w:rsidR="004B4880" w:rsidRPr="004B4880">
        <w:rPr>
          <w:rFonts w:hint="eastAsia"/>
        </w:rPr>
        <w:t>和</w:t>
      </w:r>
      <w:r w:rsidR="004B4880">
        <w:t>NO(g)</w:t>
      </w:r>
      <w:r w:rsidR="004B4880" w:rsidRPr="004B4880">
        <w:rPr>
          <w:rFonts w:hint="eastAsia"/>
        </w:rPr>
        <w:t>的生成反應過程中，反應物與生成物的能量變化，則下列敘述哪些正確？（應選</w:t>
      </w:r>
      <w:r w:rsidR="004B4880" w:rsidRPr="004B4880">
        <w:t>2</w:t>
      </w:r>
      <w:r w:rsidR="004B4880" w:rsidRPr="004B4880">
        <w:rPr>
          <w:rFonts w:hint="eastAsia"/>
        </w:rPr>
        <w:t>項）</w:t>
      </w:r>
    </w:p>
    <w:p w14:paraId="72AE78A4" w14:textId="77777777" w:rsidR="004B4880" w:rsidRDefault="004B4880" w:rsidP="004B4880">
      <w:pPr>
        <w:pStyle w:val="afe"/>
        <w:jc w:val="center"/>
      </w:pPr>
      <w:r>
        <w:rPr>
          <w:rFonts w:hint="eastAsia"/>
          <w:noProof/>
        </w:rPr>
        <w:drawing>
          <wp:inline distT="0" distB="0" distL="0" distR="0" wp14:anchorId="693AF699" wp14:editId="16134259">
            <wp:extent cx="3800475" cy="1362075"/>
            <wp:effectExtent l="0" t="0" r="9525" b="9525"/>
            <wp:docPr id="296" name="圖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716CD" w14:textId="77777777" w:rsidR="004B4880" w:rsidRPr="004B4880" w:rsidRDefault="004B4880" w:rsidP="004B4880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4B4880">
        <w:rPr>
          <w:rFonts w:hint="eastAsia"/>
        </w:rPr>
        <w:t>圖一反應式可表示為</w:t>
      </w:r>
      <w:r w:rsidRPr="004B4880">
        <w:t>2H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＋</w:t>
      </w:r>
      <w:r w:rsidRPr="004B4880">
        <w:t>O</w:t>
      </w:r>
      <w:r w:rsidRPr="004B4880">
        <w:rPr>
          <w:vertAlign w:val="subscript"/>
        </w:rPr>
        <w:t>2</w:t>
      </w:r>
      <w:r>
        <w:t>(g)</w:t>
      </w:r>
      <w:r w:rsidRPr="004B4880">
        <w:rPr>
          <w:rFonts w:hint="eastAsia"/>
        </w:rPr>
        <w:t>→</w:t>
      </w:r>
      <w:r w:rsidRPr="004B4880">
        <w:t>2H</w:t>
      </w:r>
      <w:r w:rsidRPr="004B4880">
        <w:rPr>
          <w:vertAlign w:val="subscript"/>
        </w:rPr>
        <w:t>2</w:t>
      </w:r>
      <w:r w:rsidRPr="004B4880">
        <w:t>O(g)</w:t>
      </w:r>
      <w:r w:rsidRPr="004B4880">
        <w:rPr>
          <w:rFonts w:hint="eastAsia"/>
        </w:rPr>
        <w:t>，Δ</w:t>
      </w:r>
      <w:r w:rsidRPr="004B4880">
        <w:rPr>
          <w:i/>
        </w:rPr>
        <w:t>H</w:t>
      </w:r>
      <w:r w:rsidRPr="004B4880">
        <w:rPr>
          <w:rFonts w:hint="eastAsia"/>
        </w:rPr>
        <w:t>＝</w:t>
      </w:r>
      <w:r w:rsidRPr="004B4880">
        <w:t>484 kJ</w:t>
      </w:r>
    </w:p>
    <w:p w14:paraId="6A128D9D" w14:textId="77777777" w:rsidR="004B4880" w:rsidRPr="004B4880" w:rsidRDefault="004B4880" w:rsidP="004B4880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>
        <w:t>NO</w:t>
      </w:r>
      <w:r w:rsidRPr="004B4880">
        <w:rPr>
          <w:rFonts w:hint="eastAsia"/>
        </w:rPr>
        <w:t>的生成反應為吸熱反應</w:t>
      </w:r>
    </w:p>
    <w:p w14:paraId="64CFA363" w14:textId="77777777" w:rsidR="004B4880" w:rsidRPr="004B4880" w:rsidRDefault="004B4880" w:rsidP="004B4880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4B4880">
        <w:rPr>
          <w:rFonts w:hint="eastAsia"/>
        </w:rPr>
        <w:t>圖二反應式的逆反應可表示為</w:t>
      </w:r>
      <w:r w:rsidRPr="004B4880">
        <w:t>2NO(g)</w:t>
      </w:r>
      <w:r w:rsidRPr="004B4880">
        <w:rPr>
          <w:rFonts w:hint="eastAsia"/>
        </w:rPr>
        <w:t>→</w:t>
      </w:r>
      <w:r w:rsidRPr="004B4880">
        <w:t>N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＋</w:t>
      </w:r>
      <w:r w:rsidRPr="004B4880">
        <w:t>O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，Δ</w:t>
      </w:r>
      <w:r w:rsidRPr="004B4880">
        <w:rPr>
          <w:i/>
        </w:rPr>
        <w:t>H</w:t>
      </w:r>
      <w:r w:rsidRPr="004B4880">
        <w:rPr>
          <w:rFonts w:hint="eastAsia"/>
        </w:rPr>
        <w:t>＝－</w:t>
      </w:r>
      <w:r w:rsidRPr="004B4880">
        <w:t>180 kJ</w:t>
      </w:r>
    </w:p>
    <w:p w14:paraId="0CBC07A0" w14:textId="77777777" w:rsidR="004B4880" w:rsidRPr="004B4880" w:rsidRDefault="004B4880" w:rsidP="004B4880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4B4880">
        <w:t>N</w:t>
      </w:r>
      <w:r w:rsidRPr="004B4880">
        <w:rPr>
          <w:vertAlign w:val="subscript"/>
        </w:rPr>
        <w:t>2</w:t>
      </w:r>
      <w:r w:rsidRPr="004B4880">
        <w:rPr>
          <w:rFonts w:hint="eastAsia"/>
        </w:rPr>
        <w:t>與</w:t>
      </w:r>
      <w:r w:rsidRPr="004B4880">
        <w:t>O</w:t>
      </w:r>
      <w:r w:rsidRPr="004B4880">
        <w:rPr>
          <w:vertAlign w:val="subscript"/>
        </w:rPr>
        <w:t>2</w:t>
      </w:r>
      <w:r w:rsidRPr="004B4880">
        <w:rPr>
          <w:rFonts w:hint="eastAsia"/>
        </w:rPr>
        <w:t>形成</w:t>
      </w:r>
      <w:r w:rsidRPr="004B4880">
        <w:t>NO</w:t>
      </w:r>
      <w:r w:rsidRPr="004B4880">
        <w:rPr>
          <w:rFonts w:hint="eastAsia"/>
        </w:rPr>
        <w:t>的反應過程，可使得周圍環境溫度上升</w:t>
      </w:r>
    </w:p>
    <w:p w14:paraId="247D45DD" w14:textId="77777777" w:rsidR="004B4880" w:rsidRPr="004B4880" w:rsidRDefault="004B4880" w:rsidP="004B4880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4B4880">
        <w:rPr>
          <w:rFonts w:hint="eastAsia"/>
        </w:rPr>
        <w:t>由</w:t>
      </w:r>
      <w:proofErr w:type="gramStart"/>
      <w:r w:rsidRPr="004B4880">
        <w:rPr>
          <w:rFonts w:hint="eastAsia"/>
        </w:rPr>
        <w:t>兩張圖可推論</w:t>
      </w:r>
      <w:proofErr w:type="gramEnd"/>
      <w:r w:rsidRPr="004B4880">
        <w:rPr>
          <w:rFonts w:hint="eastAsia"/>
        </w:rPr>
        <w:t>元素化合形成化合物的過程皆為放熱反應。</w:t>
      </w:r>
    </w:p>
    <w:p w14:paraId="74EE06B9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好好學】化學</w:t>
      </w:r>
      <w:proofErr w:type="gramStart"/>
      <w:r w:rsidR="00153B78" w:rsidRPr="008522B0">
        <w:t>學測總</w:t>
      </w:r>
      <w:proofErr w:type="gramEnd"/>
      <w:r w:rsidR="00153B78" w:rsidRPr="008522B0">
        <w:t>複習講義</w:t>
      </w:r>
      <w:r w:rsidR="00153B78" w:rsidRPr="008522B0">
        <w:t xml:space="preserve"> </w:t>
      </w:r>
      <w:r w:rsidR="00153B78" w:rsidRPr="008522B0">
        <w:t>單元</w:t>
      </w:r>
      <w:r w:rsidR="00153B78" w:rsidRPr="008522B0">
        <w:rPr>
          <w:rFonts w:hint="eastAsia"/>
        </w:rPr>
        <w:t>三</w:t>
      </w:r>
      <w:r w:rsidR="00153B78" w:rsidRPr="008522B0">
        <w:rPr>
          <w:rFonts w:hint="eastAsia"/>
        </w:rPr>
        <w:t xml:space="preserve"> </w:t>
      </w:r>
      <w:r w:rsidR="00153B78" w:rsidRPr="008522B0">
        <w:rPr>
          <w:rFonts w:hint="eastAsia"/>
        </w:rPr>
        <w:t>化學反應</w:t>
      </w:r>
    </w:p>
    <w:p w14:paraId="6A84E66F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4B4880">
        <w:rPr>
          <w:rFonts w:hint="eastAsia"/>
        </w:rPr>
        <w:t>B</w:t>
      </w:r>
      <w:r w:rsidRPr="002D5676">
        <w:t>)</w:t>
      </w:r>
      <w:r w:rsidR="004B4880">
        <w:rPr>
          <w:rFonts w:hint="eastAsia"/>
        </w:rPr>
        <w:t>(C)</w:t>
      </w:r>
    </w:p>
    <w:p w14:paraId="07891AA7" w14:textId="77777777" w:rsidR="004B4880" w:rsidRPr="002D5676" w:rsidRDefault="00F2059C" w:rsidP="004B4880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4B4880">
        <w:rPr>
          <w:rFonts w:hint="eastAsia"/>
        </w:rPr>
        <w:t>(A)</w:t>
      </w:r>
      <w:r w:rsidR="004B4880">
        <w:rPr>
          <w:rFonts w:hint="eastAsia"/>
        </w:rPr>
        <w:tab/>
      </w:r>
      <w:r w:rsidR="004B4880" w:rsidRPr="004B4880">
        <w:rPr>
          <w:rFonts w:hint="eastAsia"/>
        </w:rPr>
        <w:t>應為</w:t>
      </w:r>
      <w:r w:rsidR="004B4880" w:rsidRPr="004B4880">
        <w:t>2H</w:t>
      </w:r>
      <w:r w:rsidR="004B4880" w:rsidRPr="004B4880">
        <w:rPr>
          <w:vertAlign w:val="subscript"/>
        </w:rPr>
        <w:t>2</w:t>
      </w:r>
      <w:r w:rsidR="004B4880" w:rsidRPr="004B4880">
        <w:t>(g)</w:t>
      </w:r>
      <w:r w:rsidR="004B4880" w:rsidRPr="004B4880">
        <w:rPr>
          <w:rFonts w:hint="eastAsia"/>
        </w:rPr>
        <w:t>＋</w:t>
      </w:r>
      <w:r w:rsidR="004B4880" w:rsidRPr="004B4880">
        <w:t>O</w:t>
      </w:r>
      <w:r w:rsidR="004B4880" w:rsidRPr="004B4880">
        <w:rPr>
          <w:vertAlign w:val="subscript"/>
        </w:rPr>
        <w:t>2</w:t>
      </w:r>
      <w:r w:rsidR="004B4880" w:rsidRPr="004B4880">
        <w:t>(g)</w:t>
      </w:r>
      <w:r w:rsidR="004B4880" w:rsidRPr="004B4880">
        <w:rPr>
          <w:rFonts w:hint="eastAsia"/>
        </w:rPr>
        <w:t>→</w:t>
      </w:r>
      <w:r w:rsidR="004B4880" w:rsidRPr="004B4880">
        <w:t>2H</w:t>
      </w:r>
      <w:r w:rsidR="004B4880" w:rsidRPr="004B4880">
        <w:rPr>
          <w:vertAlign w:val="subscript"/>
        </w:rPr>
        <w:t>2</w:t>
      </w:r>
      <w:r w:rsidR="004B4880" w:rsidRPr="004B4880">
        <w:t>O(g)</w:t>
      </w:r>
      <w:r w:rsidR="004B4880" w:rsidRPr="004B4880">
        <w:rPr>
          <w:rFonts w:hint="eastAsia"/>
        </w:rPr>
        <w:t>，Δ</w:t>
      </w:r>
      <w:r w:rsidR="004B4880" w:rsidRPr="004B4880">
        <w:rPr>
          <w:i/>
        </w:rPr>
        <w:t>H</w:t>
      </w:r>
      <w:r w:rsidR="004B4880" w:rsidRPr="004B4880">
        <w:rPr>
          <w:rFonts w:hint="eastAsia"/>
        </w:rPr>
        <w:t>＝－</w:t>
      </w:r>
      <w:r w:rsidR="004B4880" w:rsidRPr="004B4880">
        <w:t>484 kJ</w:t>
      </w:r>
      <w:r w:rsidR="004B4880">
        <w:br/>
      </w:r>
      <w:r w:rsidR="004B4880">
        <w:rPr>
          <w:rFonts w:hint="eastAsia"/>
        </w:rPr>
        <w:t>(D)</w:t>
      </w:r>
      <w:r w:rsidR="004B4880">
        <w:rPr>
          <w:rFonts w:hint="eastAsia"/>
        </w:rPr>
        <w:tab/>
      </w:r>
      <w:r w:rsidR="004B4880" w:rsidRPr="004B4880">
        <w:t>N</w:t>
      </w:r>
      <w:r w:rsidR="004B4880" w:rsidRPr="004B4880">
        <w:rPr>
          <w:vertAlign w:val="subscript"/>
        </w:rPr>
        <w:t>2</w:t>
      </w:r>
      <w:r w:rsidR="004B4880" w:rsidRPr="004B4880">
        <w:rPr>
          <w:rFonts w:hint="eastAsia"/>
        </w:rPr>
        <w:t>與</w:t>
      </w:r>
      <w:r w:rsidR="004B4880" w:rsidRPr="004B4880">
        <w:t>O</w:t>
      </w:r>
      <w:r w:rsidR="004B4880" w:rsidRPr="004B4880">
        <w:rPr>
          <w:vertAlign w:val="subscript"/>
        </w:rPr>
        <w:t>2</w:t>
      </w:r>
      <w:r w:rsidR="004B4880" w:rsidRPr="004B4880">
        <w:rPr>
          <w:rFonts w:hint="eastAsia"/>
        </w:rPr>
        <w:t>形成</w:t>
      </w:r>
      <w:r w:rsidR="004B4880" w:rsidRPr="004B4880">
        <w:t>NO</w:t>
      </w:r>
      <w:r w:rsidR="004B4880" w:rsidRPr="004B4880">
        <w:rPr>
          <w:rFonts w:hint="eastAsia"/>
        </w:rPr>
        <w:t>的反應過程為吸熱反應，周圍溫度應下降</w:t>
      </w:r>
      <w:r w:rsidR="004B4880">
        <w:br/>
      </w:r>
      <w:r w:rsidR="004B4880">
        <w:rPr>
          <w:rFonts w:hint="eastAsia"/>
        </w:rPr>
        <w:t>(E)</w:t>
      </w:r>
      <w:r w:rsidR="004B4880">
        <w:rPr>
          <w:rFonts w:hint="eastAsia"/>
        </w:rPr>
        <w:tab/>
      </w:r>
      <w:r w:rsidR="004B4880" w:rsidRPr="004B4880">
        <w:rPr>
          <w:rFonts w:hint="eastAsia"/>
        </w:rPr>
        <w:t>圖一</w:t>
      </w:r>
      <w:proofErr w:type="gramStart"/>
      <w:r w:rsidR="004B4880" w:rsidRPr="004B4880">
        <w:rPr>
          <w:rFonts w:hint="eastAsia"/>
        </w:rPr>
        <w:t>為放熱</w:t>
      </w:r>
      <w:proofErr w:type="gramEnd"/>
      <w:r w:rsidR="004B4880" w:rsidRPr="004B4880">
        <w:rPr>
          <w:rFonts w:hint="eastAsia"/>
        </w:rPr>
        <w:t>，圖二為吸熱，所以元素化合形成化合物的過程不一定為吸熱</w:t>
      </w:r>
      <w:r w:rsidR="004B4880">
        <w:br/>
      </w:r>
      <w:r w:rsidR="004B4880">
        <w:rPr>
          <w:rFonts w:hint="eastAsia"/>
        </w:rPr>
        <w:tab/>
      </w:r>
      <w:r w:rsidR="004B4880">
        <w:rPr>
          <w:rFonts w:hint="eastAsia"/>
        </w:rPr>
        <w:tab/>
      </w:r>
      <w:proofErr w:type="gramStart"/>
      <w:r w:rsidR="004B4880" w:rsidRPr="004B4880">
        <w:rPr>
          <w:rFonts w:hint="eastAsia"/>
        </w:rPr>
        <w:t>或放熱</w:t>
      </w:r>
      <w:proofErr w:type="gramEnd"/>
      <w:r w:rsidR="004B4880" w:rsidRPr="004B4880">
        <w:rPr>
          <w:rFonts w:hint="eastAsia"/>
        </w:rPr>
        <w:t>。</w:t>
      </w:r>
    </w:p>
    <w:p w14:paraId="31D0227B" w14:textId="77777777" w:rsidR="00F2059C" w:rsidRDefault="004B4880" w:rsidP="00F2059C">
      <w:pPr>
        <w:pStyle w:val="af0"/>
      </w:pPr>
      <w:r>
        <w:br w:type="column"/>
      </w:r>
      <w:r w:rsidR="00F2059C">
        <w:lastRenderedPageBreak/>
        <w:t>1</w:t>
      </w:r>
      <w:r w:rsidR="00F2059C">
        <w:rPr>
          <w:rFonts w:hint="eastAsia"/>
        </w:rPr>
        <w:t>8</w:t>
      </w:r>
      <w:r w:rsidR="00F2059C" w:rsidRPr="00ED402D">
        <w:t>.</w:t>
      </w:r>
      <w:r w:rsidR="00F2059C">
        <w:rPr>
          <w:rFonts w:hint="eastAsia"/>
        </w:rPr>
        <w:tab/>
      </w:r>
    </w:p>
    <w:tbl>
      <w:tblPr>
        <w:tblStyle w:val="afb"/>
        <w:tblW w:w="0" w:type="auto"/>
        <w:tblInd w:w="514" w:type="dxa"/>
        <w:tblLook w:val="04A0" w:firstRow="1" w:lastRow="0" w:firstColumn="1" w:lastColumn="0" w:noHBand="0" w:noVBand="1"/>
      </w:tblPr>
      <w:tblGrid>
        <w:gridCol w:w="728"/>
        <w:gridCol w:w="1512"/>
        <w:gridCol w:w="1022"/>
        <w:gridCol w:w="2267"/>
        <w:gridCol w:w="3710"/>
      </w:tblGrid>
      <w:tr w:rsidR="004B4880" w14:paraId="39FE2B08" w14:textId="77777777" w:rsidTr="004B4880">
        <w:tc>
          <w:tcPr>
            <w:tcW w:w="9239" w:type="dxa"/>
            <w:gridSpan w:val="5"/>
          </w:tcPr>
          <w:p w14:paraId="18C789CD" w14:textId="77777777" w:rsid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表一、空氣品質指標</w:t>
            </w:r>
          </w:p>
        </w:tc>
      </w:tr>
      <w:tr w:rsidR="004B4880" w14:paraId="7442F3C5" w14:textId="77777777" w:rsidTr="004B4880">
        <w:tc>
          <w:tcPr>
            <w:tcW w:w="728" w:type="dxa"/>
            <w:vAlign w:val="center"/>
          </w:tcPr>
          <w:p w14:paraId="66C5962A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分類</w:t>
            </w:r>
          </w:p>
        </w:tc>
        <w:tc>
          <w:tcPr>
            <w:tcW w:w="1512" w:type="dxa"/>
            <w:vAlign w:val="center"/>
          </w:tcPr>
          <w:p w14:paraId="451EB54E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空</w:t>
            </w:r>
            <w:proofErr w:type="gramStart"/>
            <w:r w:rsidRPr="004B4880">
              <w:rPr>
                <w:rFonts w:hint="eastAsia"/>
              </w:rPr>
              <w:t>汙</w:t>
            </w:r>
            <w:proofErr w:type="gramEnd"/>
            <w:r w:rsidRPr="004B4880">
              <w:rPr>
                <w:rFonts w:hint="eastAsia"/>
              </w:rPr>
              <w:t>旗顏色</w:t>
            </w:r>
          </w:p>
        </w:tc>
        <w:tc>
          <w:tcPr>
            <w:tcW w:w="1022" w:type="dxa"/>
            <w:vAlign w:val="center"/>
          </w:tcPr>
          <w:p w14:paraId="461E4854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等級</w:t>
            </w:r>
          </w:p>
        </w:tc>
        <w:tc>
          <w:tcPr>
            <w:tcW w:w="2267" w:type="dxa"/>
            <w:vAlign w:val="center"/>
          </w:tcPr>
          <w:p w14:paraId="12C993F0" w14:textId="77777777" w:rsidR="004B4880" w:rsidRPr="004B4880" w:rsidRDefault="004B4880" w:rsidP="004B4880">
            <w:pPr>
              <w:jc w:val="center"/>
            </w:pPr>
            <w:r w:rsidRPr="004B4880">
              <w:t>PM</w:t>
            </w:r>
            <w:r w:rsidRPr="004B4880">
              <w:rPr>
                <w:vertAlign w:val="subscript"/>
              </w:rPr>
              <w:t>2.5</w:t>
            </w:r>
            <w:r w:rsidRPr="004B4880">
              <w:rPr>
                <w:rFonts w:hint="eastAsia"/>
              </w:rPr>
              <w:t>濃度（</w:t>
            </w:r>
            <w:proofErr w:type="spellStart"/>
            <w:r w:rsidRPr="004B4880">
              <w:t>μg</w:t>
            </w:r>
            <w:proofErr w:type="spellEnd"/>
            <w:r w:rsidRPr="004B4880">
              <w:t>/m</w:t>
            </w:r>
            <w:r w:rsidRPr="004B4880">
              <w:rPr>
                <w:vertAlign w:val="superscript"/>
              </w:rPr>
              <w:t>3</w:t>
            </w:r>
            <w:r w:rsidRPr="004B4880">
              <w:rPr>
                <w:rFonts w:hint="eastAsia"/>
              </w:rPr>
              <w:t>）</w:t>
            </w:r>
          </w:p>
        </w:tc>
        <w:tc>
          <w:tcPr>
            <w:tcW w:w="3710" w:type="dxa"/>
            <w:vAlign w:val="center"/>
          </w:tcPr>
          <w:p w14:paraId="5A3D145C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環保署活動建議</w:t>
            </w:r>
          </w:p>
        </w:tc>
      </w:tr>
      <w:tr w:rsidR="004B4880" w14:paraId="3D3B3EF4" w14:textId="77777777" w:rsidTr="004B4880">
        <w:tc>
          <w:tcPr>
            <w:tcW w:w="728" w:type="dxa"/>
            <w:vAlign w:val="center"/>
          </w:tcPr>
          <w:p w14:paraId="478ED16A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512" w:type="dxa"/>
            <w:vAlign w:val="center"/>
          </w:tcPr>
          <w:p w14:paraId="4D04AB4B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紫色</w:t>
            </w:r>
          </w:p>
        </w:tc>
        <w:tc>
          <w:tcPr>
            <w:tcW w:w="1022" w:type="dxa"/>
            <w:vAlign w:val="center"/>
          </w:tcPr>
          <w:p w14:paraId="472C49A4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非常高</w:t>
            </w:r>
          </w:p>
        </w:tc>
        <w:tc>
          <w:tcPr>
            <w:tcW w:w="2267" w:type="dxa"/>
            <w:vAlign w:val="center"/>
          </w:tcPr>
          <w:p w14:paraId="0911F9EA" w14:textId="77777777" w:rsidR="004B4880" w:rsidRPr="004B4880" w:rsidRDefault="004B4880" w:rsidP="004B4880">
            <w:pPr>
              <w:jc w:val="center"/>
            </w:pPr>
            <w:proofErr w:type="gramStart"/>
            <w:r w:rsidRPr="004B4880">
              <w:rPr>
                <w:rFonts w:hint="eastAsia"/>
              </w:rPr>
              <w:t>≧</w:t>
            </w:r>
            <w:proofErr w:type="gramEnd"/>
            <w:r w:rsidRPr="004B4880">
              <w:t>71</w:t>
            </w:r>
          </w:p>
        </w:tc>
        <w:tc>
          <w:tcPr>
            <w:tcW w:w="3710" w:type="dxa"/>
            <w:vAlign w:val="center"/>
          </w:tcPr>
          <w:p w14:paraId="11AD379D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敏感族群應停止戶外活動</w:t>
            </w:r>
          </w:p>
        </w:tc>
      </w:tr>
      <w:tr w:rsidR="004B4880" w14:paraId="075B4581" w14:textId="77777777" w:rsidTr="004B4880">
        <w:tc>
          <w:tcPr>
            <w:tcW w:w="728" w:type="dxa"/>
            <w:vAlign w:val="center"/>
          </w:tcPr>
          <w:p w14:paraId="24EAE3F8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7-9</w:t>
            </w:r>
          </w:p>
        </w:tc>
        <w:tc>
          <w:tcPr>
            <w:tcW w:w="1512" w:type="dxa"/>
            <w:vAlign w:val="center"/>
          </w:tcPr>
          <w:p w14:paraId="623865F3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紅色</w:t>
            </w:r>
          </w:p>
        </w:tc>
        <w:tc>
          <w:tcPr>
            <w:tcW w:w="1022" w:type="dxa"/>
            <w:vAlign w:val="center"/>
          </w:tcPr>
          <w:p w14:paraId="28AC18B6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高</w:t>
            </w:r>
          </w:p>
        </w:tc>
        <w:tc>
          <w:tcPr>
            <w:tcW w:w="2267" w:type="dxa"/>
            <w:vAlign w:val="center"/>
          </w:tcPr>
          <w:p w14:paraId="6D3CB423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54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70</w:t>
            </w:r>
          </w:p>
        </w:tc>
        <w:tc>
          <w:tcPr>
            <w:tcW w:w="3710" w:type="dxa"/>
            <w:vAlign w:val="center"/>
          </w:tcPr>
          <w:p w14:paraId="4CD7A17E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如果覺得不舒服，應減少戶外活動</w:t>
            </w:r>
          </w:p>
        </w:tc>
      </w:tr>
      <w:tr w:rsidR="004B4880" w14:paraId="39401A04" w14:textId="77777777" w:rsidTr="004B4880">
        <w:tc>
          <w:tcPr>
            <w:tcW w:w="728" w:type="dxa"/>
            <w:vAlign w:val="center"/>
          </w:tcPr>
          <w:p w14:paraId="53861A76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4-6</w:t>
            </w:r>
          </w:p>
        </w:tc>
        <w:tc>
          <w:tcPr>
            <w:tcW w:w="1512" w:type="dxa"/>
            <w:vAlign w:val="center"/>
          </w:tcPr>
          <w:p w14:paraId="5AB20E56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黃色</w:t>
            </w:r>
          </w:p>
        </w:tc>
        <w:tc>
          <w:tcPr>
            <w:tcW w:w="1022" w:type="dxa"/>
            <w:vAlign w:val="center"/>
          </w:tcPr>
          <w:p w14:paraId="7BDCE18A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中</w:t>
            </w:r>
          </w:p>
        </w:tc>
        <w:tc>
          <w:tcPr>
            <w:tcW w:w="2267" w:type="dxa"/>
            <w:vAlign w:val="center"/>
          </w:tcPr>
          <w:p w14:paraId="63C56557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36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53</w:t>
            </w:r>
          </w:p>
        </w:tc>
        <w:tc>
          <w:tcPr>
            <w:tcW w:w="3710" w:type="dxa"/>
            <w:vAlign w:val="center"/>
          </w:tcPr>
          <w:p w14:paraId="26CD9E56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如果覺得不舒服，應減少戶外活動</w:t>
            </w:r>
          </w:p>
        </w:tc>
      </w:tr>
      <w:tr w:rsidR="004B4880" w14:paraId="28B1B2AF" w14:textId="77777777" w:rsidTr="004B4880">
        <w:tc>
          <w:tcPr>
            <w:tcW w:w="728" w:type="dxa"/>
            <w:vAlign w:val="center"/>
          </w:tcPr>
          <w:p w14:paraId="6B32DDF2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1-3</w:t>
            </w:r>
          </w:p>
        </w:tc>
        <w:tc>
          <w:tcPr>
            <w:tcW w:w="1512" w:type="dxa"/>
            <w:vAlign w:val="center"/>
          </w:tcPr>
          <w:p w14:paraId="19798C98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綠色</w:t>
            </w:r>
          </w:p>
        </w:tc>
        <w:tc>
          <w:tcPr>
            <w:tcW w:w="1022" w:type="dxa"/>
            <w:vAlign w:val="center"/>
          </w:tcPr>
          <w:p w14:paraId="67136A79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低</w:t>
            </w:r>
          </w:p>
        </w:tc>
        <w:tc>
          <w:tcPr>
            <w:tcW w:w="2267" w:type="dxa"/>
            <w:vAlign w:val="center"/>
          </w:tcPr>
          <w:p w14:paraId="6EE89A31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35</w:t>
            </w:r>
          </w:p>
        </w:tc>
        <w:tc>
          <w:tcPr>
            <w:tcW w:w="3710" w:type="dxa"/>
            <w:vAlign w:val="center"/>
          </w:tcPr>
          <w:p w14:paraId="6C703BC4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正常戶外活動</w:t>
            </w:r>
          </w:p>
        </w:tc>
      </w:tr>
    </w:tbl>
    <w:p w14:paraId="4420AD61" w14:textId="77777777" w:rsidR="004B4880" w:rsidRPr="004B4880" w:rsidRDefault="004B4880" w:rsidP="004B4880">
      <w:pPr>
        <w:pStyle w:val="af0"/>
      </w:pPr>
      <w:r>
        <w:rPr>
          <w:rFonts w:hint="eastAsia"/>
        </w:rPr>
        <w:tab/>
      </w:r>
      <w:r w:rsidRPr="004B4880">
        <w:rPr>
          <w:rFonts w:hint="eastAsia"/>
        </w:rPr>
        <w:t>戴口罩有助於阻隔</w:t>
      </w:r>
      <w:r w:rsidRPr="004B4880">
        <w:t>PM</w:t>
      </w:r>
      <w:r w:rsidRPr="00F70117">
        <w:rPr>
          <w:vertAlign w:val="subscript"/>
        </w:rPr>
        <w:t>2.5</w:t>
      </w:r>
      <w:r w:rsidRPr="004B4880">
        <w:rPr>
          <w:rFonts w:hint="eastAsia"/>
        </w:rPr>
        <w:t>嗎？參閱表二，似乎只有</w:t>
      </w:r>
      <w:r w:rsidRPr="004B4880">
        <w:t>N95</w:t>
      </w:r>
      <w:r w:rsidRPr="004B4880">
        <w:rPr>
          <w:rFonts w:hint="eastAsia"/>
        </w:rPr>
        <w:t>口罩的防護效果最好，但不幸的是</w:t>
      </w:r>
      <w:r w:rsidRPr="004B4880">
        <w:t>N95</w:t>
      </w:r>
      <w:r w:rsidRPr="004B4880">
        <w:rPr>
          <w:rFonts w:hint="eastAsia"/>
        </w:rPr>
        <w:t>口罩</w:t>
      </w:r>
      <w:proofErr w:type="gramStart"/>
      <w:r w:rsidRPr="004B4880">
        <w:rPr>
          <w:rFonts w:hint="eastAsia"/>
        </w:rPr>
        <w:t>舒適性差</w:t>
      </w:r>
      <w:proofErr w:type="gramEnd"/>
      <w:r w:rsidRPr="004B4880">
        <w:rPr>
          <w:rFonts w:hint="eastAsia"/>
        </w:rPr>
        <w:t>，一般人對於這個口罩很難忍受戴超過</w:t>
      </w:r>
      <w:r w:rsidRPr="004B4880">
        <w:t>4</w:t>
      </w:r>
      <w:r w:rsidRPr="004B4880">
        <w:rPr>
          <w:rFonts w:hint="eastAsia"/>
        </w:rPr>
        <w:t>小時以上。所以要正視</w:t>
      </w:r>
      <w:r w:rsidRPr="004B4880">
        <w:t>PM</w:t>
      </w:r>
      <w:r w:rsidRPr="00F70117">
        <w:rPr>
          <w:vertAlign w:val="subscript"/>
        </w:rPr>
        <w:t>2.5</w:t>
      </w:r>
      <w:r w:rsidRPr="004B4880">
        <w:rPr>
          <w:rFonts w:hint="eastAsia"/>
        </w:rPr>
        <w:t>汙染問題，除了積極監督政府制定空氣品質管控政策，也可以從自身生活改變做起，例如：減少開車、拜拜</w:t>
      </w:r>
      <w:proofErr w:type="gramStart"/>
      <w:r w:rsidRPr="004B4880">
        <w:rPr>
          <w:rFonts w:hint="eastAsia"/>
        </w:rPr>
        <w:t>不</w:t>
      </w:r>
      <w:proofErr w:type="gramEnd"/>
      <w:r w:rsidRPr="004B4880">
        <w:rPr>
          <w:rFonts w:hint="eastAsia"/>
        </w:rPr>
        <w:t>焚香也</w:t>
      </w:r>
      <w:proofErr w:type="gramStart"/>
      <w:r w:rsidRPr="004B4880">
        <w:rPr>
          <w:rFonts w:hint="eastAsia"/>
        </w:rPr>
        <w:t>不</w:t>
      </w:r>
      <w:proofErr w:type="gramEnd"/>
      <w:r w:rsidRPr="004B4880">
        <w:rPr>
          <w:rFonts w:hint="eastAsia"/>
        </w:rPr>
        <w:t>燒紙錢、耕種不燒廢棄作物、工廠加裝排放防護設備等。</w:t>
      </w:r>
    </w:p>
    <w:tbl>
      <w:tblPr>
        <w:tblStyle w:val="afb"/>
        <w:tblW w:w="0" w:type="auto"/>
        <w:tblInd w:w="514" w:type="dxa"/>
        <w:tblLook w:val="04A0" w:firstRow="1" w:lastRow="0" w:firstColumn="1" w:lastColumn="0" w:noHBand="0" w:noVBand="1"/>
      </w:tblPr>
      <w:tblGrid>
        <w:gridCol w:w="2309"/>
        <w:gridCol w:w="2310"/>
        <w:gridCol w:w="2310"/>
        <w:gridCol w:w="2310"/>
      </w:tblGrid>
      <w:tr w:rsidR="00F70117" w14:paraId="349A0280" w14:textId="77777777" w:rsidTr="00B670CC">
        <w:tc>
          <w:tcPr>
            <w:tcW w:w="9239" w:type="dxa"/>
            <w:gridSpan w:val="4"/>
            <w:vAlign w:val="center"/>
          </w:tcPr>
          <w:p w14:paraId="34A838DB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表二、各式口罩與</w:t>
            </w:r>
            <w:r w:rsidRPr="004B4880">
              <w:t>PM</w:t>
            </w:r>
            <w:r w:rsidRPr="001C025C">
              <w:rPr>
                <w:vertAlign w:val="subscript"/>
              </w:rPr>
              <w:t>2.5</w:t>
            </w:r>
            <w:r w:rsidRPr="004B4880">
              <w:t xml:space="preserve"> </w:t>
            </w:r>
            <w:r w:rsidRPr="004B4880">
              <w:rPr>
                <w:rFonts w:hint="eastAsia"/>
              </w:rPr>
              <w:t>阻擋率</w:t>
            </w:r>
          </w:p>
        </w:tc>
      </w:tr>
      <w:tr w:rsidR="00F70117" w14:paraId="7AF8DF8E" w14:textId="77777777" w:rsidTr="00F70117">
        <w:tc>
          <w:tcPr>
            <w:tcW w:w="2309" w:type="dxa"/>
            <w:vAlign w:val="center"/>
          </w:tcPr>
          <w:p w14:paraId="135EB348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＜</w:t>
            </w:r>
            <w:r w:rsidRPr="004B4880">
              <w:t>10%</w:t>
            </w:r>
          </w:p>
        </w:tc>
        <w:tc>
          <w:tcPr>
            <w:tcW w:w="2310" w:type="dxa"/>
            <w:vAlign w:val="center"/>
          </w:tcPr>
          <w:p w14:paraId="33108F46" w14:textId="77777777" w:rsidR="00F70117" w:rsidRPr="004B4880" w:rsidRDefault="00F70117" w:rsidP="00B670CC">
            <w:pPr>
              <w:jc w:val="center"/>
            </w:pP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20%</w:t>
            </w:r>
          </w:p>
        </w:tc>
        <w:tc>
          <w:tcPr>
            <w:tcW w:w="2310" w:type="dxa"/>
            <w:vAlign w:val="center"/>
          </w:tcPr>
          <w:p w14:paraId="1D553A29" w14:textId="77777777" w:rsidR="00F70117" w:rsidRPr="004B4880" w:rsidRDefault="00F70117" w:rsidP="00F70117">
            <w:pPr>
              <w:jc w:val="center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40%</w:t>
            </w:r>
          </w:p>
        </w:tc>
        <w:tc>
          <w:tcPr>
            <w:tcW w:w="2310" w:type="dxa"/>
            <w:vAlign w:val="center"/>
          </w:tcPr>
          <w:p w14:paraId="69A5068B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＞</w:t>
            </w:r>
            <w:r w:rsidRPr="004B4880">
              <w:t>90%</w:t>
            </w:r>
          </w:p>
        </w:tc>
      </w:tr>
      <w:tr w:rsidR="00F70117" w14:paraId="3C7CA5CD" w14:textId="77777777" w:rsidTr="00F70117">
        <w:tc>
          <w:tcPr>
            <w:tcW w:w="2309" w:type="dxa"/>
            <w:vAlign w:val="center"/>
          </w:tcPr>
          <w:p w14:paraId="38A53B5B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布面口罩</w:t>
            </w:r>
          </w:p>
        </w:tc>
        <w:tc>
          <w:tcPr>
            <w:tcW w:w="2310" w:type="dxa"/>
            <w:vAlign w:val="center"/>
          </w:tcPr>
          <w:p w14:paraId="35E2D3C6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活性碳口罩</w:t>
            </w:r>
          </w:p>
        </w:tc>
        <w:tc>
          <w:tcPr>
            <w:tcW w:w="2310" w:type="dxa"/>
            <w:vAlign w:val="center"/>
          </w:tcPr>
          <w:p w14:paraId="59E311DE" w14:textId="77777777" w:rsidR="00F70117" w:rsidRPr="004B4880" w:rsidRDefault="00F70117" w:rsidP="00B670CC">
            <w:pPr>
              <w:jc w:val="center"/>
            </w:pPr>
            <w:proofErr w:type="gramStart"/>
            <w:r w:rsidRPr="004B4880">
              <w:rPr>
                <w:rFonts w:hint="eastAsia"/>
              </w:rPr>
              <w:t>醫</w:t>
            </w:r>
            <w:proofErr w:type="gramEnd"/>
            <w:r w:rsidRPr="004B4880">
              <w:rPr>
                <w:rFonts w:hint="eastAsia"/>
              </w:rPr>
              <w:t>用口罩</w:t>
            </w:r>
          </w:p>
        </w:tc>
        <w:tc>
          <w:tcPr>
            <w:tcW w:w="2310" w:type="dxa"/>
            <w:vAlign w:val="center"/>
          </w:tcPr>
          <w:p w14:paraId="773161AA" w14:textId="77777777" w:rsidR="00F70117" w:rsidRPr="004B4880" w:rsidRDefault="00F70117" w:rsidP="00B670CC">
            <w:pPr>
              <w:jc w:val="center"/>
            </w:pPr>
            <w:r w:rsidRPr="004B4880">
              <w:t>N95</w:t>
            </w:r>
            <w:r w:rsidRPr="004B4880">
              <w:rPr>
                <w:rFonts w:hint="eastAsia"/>
              </w:rPr>
              <w:t>口罩</w:t>
            </w:r>
          </w:p>
        </w:tc>
      </w:tr>
    </w:tbl>
    <w:p w14:paraId="14F18ACF" w14:textId="77777777" w:rsidR="004B4880" w:rsidRPr="004B4880" w:rsidRDefault="004B4880" w:rsidP="00F70117">
      <w:pPr>
        <w:pStyle w:val="afe"/>
      </w:pPr>
      <w:r w:rsidRPr="004B4880">
        <w:rPr>
          <w:rFonts w:hint="eastAsia"/>
        </w:rPr>
        <w:t>閱讀上述短文，下列相關之推論哪些正確？（應選</w:t>
      </w:r>
      <w:r w:rsidRPr="004B4880">
        <w:t xml:space="preserve">2 </w:t>
      </w:r>
      <w:r w:rsidRPr="004B4880">
        <w:rPr>
          <w:rFonts w:hint="eastAsia"/>
        </w:rPr>
        <w:t>項）</w:t>
      </w:r>
    </w:p>
    <w:p w14:paraId="1166D8CE" w14:textId="77777777" w:rsidR="004B4880" w:rsidRPr="004B4880" w:rsidRDefault="00F70117" w:rsidP="00F70117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="004B4880" w:rsidRPr="004B4880">
        <w:rPr>
          <w:rFonts w:hint="eastAsia"/>
        </w:rPr>
        <w:t>所謂的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泛指空氣中直徑小於等於</w:t>
      </w:r>
      <w:r w:rsidR="004B4880" w:rsidRPr="004B4880">
        <w:t>2.5</w:t>
      </w:r>
      <w:r w:rsidR="004B4880" w:rsidRPr="004B4880">
        <w:rPr>
          <w:rFonts w:hint="eastAsia"/>
        </w:rPr>
        <w:t>微米左右的細懸浮粒子</w:t>
      </w:r>
    </w:p>
    <w:p w14:paraId="319813C1" w14:textId="77777777" w:rsidR="004B4880" w:rsidRPr="004B4880" w:rsidRDefault="00F70117" w:rsidP="00F70117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proofErr w:type="gramStart"/>
      <w:r w:rsidR="004B4880" w:rsidRPr="004B4880">
        <w:rPr>
          <w:rFonts w:hint="eastAsia"/>
        </w:rPr>
        <w:t>紫爆是</w:t>
      </w:r>
      <w:proofErr w:type="gramEnd"/>
      <w:r w:rsidR="004B4880" w:rsidRPr="004B4880">
        <w:rPr>
          <w:rFonts w:hint="eastAsia"/>
        </w:rPr>
        <w:t>指空氣中紫外線指數達</w:t>
      </w:r>
      <w:r w:rsidR="004B4880" w:rsidRPr="004B4880">
        <w:t>11</w:t>
      </w:r>
      <w:r w:rsidR="004B4880" w:rsidRPr="004B4880">
        <w:rPr>
          <w:rFonts w:hint="eastAsia"/>
        </w:rPr>
        <w:t>以上，屬於危險級，</w:t>
      </w:r>
      <w:r w:rsidR="004B4880" w:rsidRPr="004B4880">
        <w:t>15</w:t>
      </w:r>
      <w:r w:rsidR="004B4880" w:rsidRPr="004B4880">
        <w:rPr>
          <w:rFonts w:hint="eastAsia"/>
        </w:rPr>
        <w:t>分鐘以內就可能</w:t>
      </w:r>
      <w:proofErr w:type="gramStart"/>
      <w:r w:rsidR="004B4880" w:rsidRPr="004B4880">
        <w:rPr>
          <w:rFonts w:hint="eastAsia"/>
        </w:rPr>
        <w:t>曬</w:t>
      </w:r>
      <w:proofErr w:type="gramEnd"/>
      <w:r w:rsidR="004B4880" w:rsidRPr="004B4880">
        <w:rPr>
          <w:rFonts w:hint="eastAsia"/>
        </w:rPr>
        <w:t>傷</w:t>
      </w:r>
    </w:p>
    <w:p w14:paraId="323AA071" w14:textId="77777777" w:rsidR="004B4880" w:rsidRPr="004B4880" w:rsidRDefault="00F70117" w:rsidP="00F70117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="004B4880" w:rsidRPr="004B4880">
        <w:rPr>
          <w:rFonts w:hint="eastAsia"/>
        </w:rPr>
        <w:t>細懸浮粒子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濃度為</w:t>
      </w:r>
      <w:r w:rsidR="004B4880" w:rsidRPr="004B4880">
        <w:t xml:space="preserve">71 </w:t>
      </w:r>
      <w:proofErr w:type="spellStart"/>
      <w:r w:rsidR="004B4880" w:rsidRPr="004B4880">
        <w:t>μg</w:t>
      </w:r>
      <w:proofErr w:type="spellEnd"/>
      <w:r w:rsidR="004B4880" w:rsidRPr="004B4880">
        <w:t>/m</w:t>
      </w:r>
      <w:r w:rsidR="004B4880" w:rsidRPr="00F70117">
        <w:rPr>
          <w:vertAlign w:val="superscript"/>
        </w:rPr>
        <w:t>3</w:t>
      </w:r>
      <w:r w:rsidR="004B4880" w:rsidRPr="004B4880">
        <w:rPr>
          <w:rFonts w:hint="eastAsia"/>
        </w:rPr>
        <w:t>，相當於</w:t>
      </w:r>
      <w:r w:rsidR="004B4880" w:rsidRPr="004B4880">
        <w:t>7.1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</w:t>
      </w:r>
      <w:r w:rsidR="004B4880" w:rsidRPr="004B4880">
        <w:t>10</w:t>
      </w:r>
      <w:r w:rsidR="004B4880" w:rsidRPr="00F70117">
        <w:rPr>
          <w:rFonts w:hint="eastAsia"/>
          <w:vertAlign w:val="superscript"/>
        </w:rPr>
        <w:t>－</w:t>
      </w:r>
      <w:r w:rsidR="004B4880" w:rsidRPr="00F70117">
        <w:rPr>
          <w:vertAlign w:val="superscript"/>
        </w:rPr>
        <w:t>5</w:t>
      </w:r>
      <w:r w:rsidR="004B4880" w:rsidRPr="004B4880">
        <w:t xml:space="preserve"> ppm</w:t>
      </w:r>
    </w:p>
    <w:p w14:paraId="0E29D3EA" w14:textId="77777777" w:rsidR="004B4880" w:rsidRPr="004B4880" w:rsidRDefault="00F70117" w:rsidP="00F70117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="004B4880" w:rsidRPr="004B4880">
        <w:rPr>
          <w:rFonts w:hint="eastAsia"/>
        </w:rPr>
        <w:t>在室外長時間活動，佩戴一般</w:t>
      </w:r>
      <w:proofErr w:type="gramStart"/>
      <w:r w:rsidR="004B4880" w:rsidRPr="004B4880">
        <w:rPr>
          <w:rFonts w:hint="eastAsia"/>
        </w:rPr>
        <w:t>醫</w:t>
      </w:r>
      <w:proofErr w:type="gramEnd"/>
      <w:r w:rsidR="004B4880" w:rsidRPr="004B4880">
        <w:rPr>
          <w:rFonts w:hint="eastAsia"/>
        </w:rPr>
        <w:t>用口罩即可預防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汙染</w:t>
      </w:r>
    </w:p>
    <w:p w14:paraId="75B368B5" w14:textId="77777777" w:rsidR="00F2059C" w:rsidRDefault="00F70117" w:rsidP="00F70117">
      <w:pPr>
        <w:pStyle w:val="afe"/>
      </w:pPr>
      <w:r>
        <w:rPr>
          <w:rFonts w:hint="eastAsia"/>
        </w:rPr>
        <w:t>(</w:t>
      </w:r>
      <w:r w:rsidR="004B4880" w:rsidRPr="004B4880">
        <w:t>E</w:t>
      </w:r>
      <w:r>
        <w:rPr>
          <w:rFonts w:hint="eastAsia"/>
        </w:rPr>
        <w:t>)</w:t>
      </w:r>
      <w:r>
        <w:rPr>
          <w:rFonts w:hint="eastAsia"/>
        </w:rPr>
        <w:tab/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僅會造成呼吸系統疾病，只要防範得宜，對健康影響危害不大</w:t>
      </w:r>
      <w:r>
        <w:rPr>
          <w:rFonts w:hint="eastAsia"/>
        </w:rPr>
        <w:t>。</w:t>
      </w:r>
    </w:p>
    <w:p w14:paraId="7EC4EA80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三回</w:t>
      </w:r>
      <w:r w:rsidR="00153B78" w:rsidRPr="008522B0">
        <w:rPr>
          <w:rFonts w:hint="eastAsia"/>
        </w:rPr>
        <w:t xml:space="preserve"> </w:t>
      </w:r>
    </w:p>
    <w:p w14:paraId="63652F5A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F70117">
        <w:rPr>
          <w:rFonts w:hint="eastAsia"/>
        </w:rPr>
        <w:t>(A)</w:t>
      </w:r>
      <w:r w:rsidRPr="002D5676">
        <w:t>(</w:t>
      </w:r>
      <w:r w:rsidR="00F70117">
        <w:rPr>
          <w:rFonts w:hint="eastAsia"/>
        </w:rPr>
        <w:t>C</w:t>
      </w:r>
      <w:r w:rsidRPr="002D5676">
        <w:t>)</w:t>
      </w:r>
    </w:p>
    <w:p w14:paraId="3BD67D77" w14:textId="77777777" w:rsidR="00F70117" w:rsidRPr="00F70117" w:rsidRDefault="00F2059C" w:rsidP="00F70117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F70117">
        <w:rPr>
          <w:rFonts w:hint="eastAsia"/>
        </w:rPr>
        <w:t>(B)</w:t>
      </w:r>
      <w:r w:rsidR="00F70117">
        <w:rPr>
          <w:rFonts w:hint="eastAsia"/>
        </w:rPr>
        <w:tab/>
      </w:r>
      <w:r w:rsidR="00F70117" w:rsidRPr="00F70117">
        <w:rPr>
          <w:rFonts w:hint="eastAsia"/>
        </w:rPr>
        <w:t>當</w:t>
      </w:r>
      <w:r w:rsidR="00F70117" w:rsidRPr="00F70117">
        <w:t>PM</w:t>
      </w:r>
      <w:r w:rsidR="00F70117" w:rsidRPr="00F70117">
        <w:rPr>
          <w:vertAlign w:val="subscript"/>
        </w:rPr>
        <w:t>2.5</w:t>
      </w:r>
      <w:r w:rsidR="00F70117" w:rsidRPr="00F70117">
        <w:rPr>
          <w:rFonts w:hint="eastAsia"/>
        </w:rPr>
        <w:t>濃度超過</w:t>
      </w:r>
      <w:r w:rsidR="00F70117" w:rsidRPr="00F70117">
        <w:t xml:space="preserve">71 </w:t>
      </w:r>
      <w:proofErr w:type="spellStart"/>
      <w:r w:rsidR="00F70117" w:rsidRPr="00F70117">
        <w:t>μg</w:t>
      </w:r>
      <w:proofErr w:type="spellEnd"/>
      <w:r w:rsidR="00F70117" w:rsidRPr="00F70117">
        <w:t>/m</w:t>
      </w:r>
      <w:r w:rsidR="00F70117" w:rsidRPr="00F70117">
        <w:rPr>
          <w:vertAlign w:val="superscript"/>
        </w:rPr>
        <w:t>3</w:t>
      </w:r>
      <w:r w:rsidR="00F70117" w:rsidRPr="00F70117">
        <w:rPr>
          <w:rFonts w:hint="eastAsia"/>
        </w:rPr>
        <w:t>時，就達到紫色</w:t>
      </w:r>
      <w:r w:rsidR="00F70117">
        <w:rPr>
          <w:rFonts w:hint="eastAsia"/>
        </w:rPr>
        <w:t>等級，被稱作「</w:t>
      </w:r>
      <w:proofErr w:type="gramStart"/>
      <w:r w:rsidR="00F70117">
        <w:rPr>
          <w:rFonts w:hint="eastAsia"/>
        </w:rPr>
        <w:t>紫爆</w:t>
      </w:r>
      <w:proofErr w:type="gramEnd"/>
      <w:r w:rsidR="00F70117">
        <w:rPr>
          <w:rFonts w:hint="eastAsia"/>
        </w:rPr>
        <w:t>」</w:t>
      </w:r>
    </w:p>
    <w:p w14:paraId="2E981C0B" w14:textId="77777777" w:rsidR="00F70117" w:rsidRPr="00F70117" w:rsidRDefault="00F70117" w:rsidP="00F70117">
      <w:pPr>
        <w:pStyle w:val="a3"/>
        <w:ind w:left="1566" w:hanging="1205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 w:rsidRPr="00F70117">
        <w:t>PM</w:t>
      </w:r>
      <w:r w:rsidRPr="00F70117">
        <w:rPr>
          <w:vertAlign w:val="subscript"/>
        </w:rPr>
        <w:t>2.5</w:t>
      </w:r>
      <w:r w:rsidRPr="00F70117">
        <w:rPr>
          <w:rFonts w:hint="eastAsia"/>
        </w:rPr>
        <w:t>濃度為</w:t>
      </w:r>
      <w:r w:rsidRPr="00F70117">
        <w:t xml:space="preserve">71 </w:t>
      </w:r>
      <w:proofErr w:type="spellStart"/>
      <w:r w:rsidRPr="00F70117">
        <w:t>μg</w:t>
      </w:r>
      <w:proofErr w:type="spellEnd"/>
      <w:r w:rsidRPr="00F70117">
        <w:t>/m</w:t>
      </w:r>
      <w:r w:rsidRPr="00F70117">
        <w:rPr>
          <w:vertAlign w:val="superscript"/>
        </w:rPr>
        <w:t>3</w:t>
      </w:r>
      <w:r w:rsidRPr="00F70117">
        <w:rPr>
          <w:rFonts w:hint="eastAsia"/>
        </w:rPr>
        <w:t>＝</w:t>
      </w:r>
      <w:r w:rsidRPr="00F70117">
        <w:t>71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</w:t>
      </w:r>
      <w:r w:rsidRPr="00F70117">
        <w:t>10</w:t>
      </w:r>
      <w:r w:rsidRPr="00F70117">
        <w:rPr>
          <w:rFonts w:hint="eastAsia"/>
          <w:vertAlign w:val="superscript"/>
        </w:rPr>
        <w:t>－</w:t>
      </w:r>
      <w:r w:rsidRPr="00F70117">
        <w:rPr>
          <w:vertAlign w:val="superscript"/>
        </w:rPr>
        <w:t>3</w:t>
      </w:r>
      <w:r w:rsidRPr="00F70117">
        <w:t xml:space="preserve"> mg/10</w:t>
      </w:r>
      <w:r w:rsidRPr="00F70117">
        <w:rPr>
          <w:vertAlign w:val="superscript"/>
        </w:rPr>
        <w:t>3</w:t>
      </w:r>
      <w:r w:rsidRPr="00F70117">
        <w:t xml:space="preserve"> L</w:t>
      </w:r>
      <w:r w:rsidRPr="00F70117">
        <w:rPr>
          <w:rFonts w:hint="eastAsia"/>
        </w:rPr>
        <w:t>＝</w:t>
      </w:r>
      <w:r w:rsidRPr="00F70117">
        <w:t>7.1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</w:t>
      </w:r>
      <w:r w:rsidRPr="00F70117">
        <w:t>10</w:t>
      </w:r>
      <w:r w:rsidRPr="00F70117">
        <w:rPr>
          <w:rFonts w:hint="eastAsia"/>
          <w:vertAlign w:val="superscript"/>
        </w:rPr>
        <w:t>－</w:t>
      </w:r>
      <w:r w:rsidRPr="00F70117">
        <w:rPr>
          <w:vertAlign w:val="superscript"/>
        </w:rPr>
        <w:t>5</w:t>
      </w:r>
      <w:r w:rsidRPr="00F70117">
        <w:t xml:space="preserve"> ppm</w:t>
      </w:r>
      <w:r w:rsidRPr="00F70117">
        <w:rPr>
          <w:rFonts w:hint="eastAsia"/>
        </w:rPr>
        <w:t>（</w:t>
      </w:r>
      <w:r w:rsidRPr="00F70117">
        <w:t>mg/L</w:t>
      </w:r>
      <w:r>
        <w:rPr>
          <w:rFonts w:hint="eastAsia"/>
        </w:rPr>
        <w:t>）</w:t>
      </w:r>
    </w:p>
    <w:p w14:paraId="1C78955C" w14:textId="77777777" w:rsidR="00F70117" w:rsidRPr="00F70117" w:rsidRDefault="00F70117" w:rsidP="00F70117">
      <w:pPr>
        <w:pStyle w:val="a3"/>
        <w:ind w:left="1566" w:hanging="1205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 w:rsidRPr="00F70117">
        <w:rPr>
          <w:rFonts w:hint="eastAsia"/>
        </w:rPr>
        <w:t>在室外長時間活動，至少佩戴</w:t>
      </w:r>
      <w:r>
        <w:t>N95</w:t>
      </w:r>
      <w:r w:rsidRPr="00F70117">
        <w:rPr>
          <w:rFonts w:hint="eastAsia"/>
        </w:rPr>
        <w:t>口罩才可預防</w:t>
      </w:r>
      <w:r w:rsidRPr="00F70117">
        <w:t>PM</w:t>
      </w:r>
      <w:r w:rsidRPr="00F70117">
        <w:rPr>
          <w:vertAlign w:val="subscript"/>
        </w:rPr>
        <w:t>2.5</w:t>
      </w:r>
      <w:r>
        <w:rPr>
          <w:rFonts w:hint="eastAsia"/>
        </w:rPr>
        <w:t>汙染</w:t>
      </w:r>
    </w:p>
    <w:p w14:paraId="5906A936" w14:textId="77777777" w:rsidR="00B15EF1" w:rsidRPr="008D3A54" w:rsidRDefault="00F70117" w:rsidP="00F70117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F70117">
        <w:t>PM</w:t>
      </w:r>
      <w:r w:rsidRPr="00F70117">
        <w:rPr>
          <w:vertAlign w:val="subscript"/>
        </w:rPr>
        <w:t>2.5</w:t>
      </w:r>
      <w:r w:rsidRPr="00F70117">
        <w:rPr>
          <w:rFonts w:hint="eastAsia"/>
        </w:rPr>
        <w:t>會造成呼吸系統問題、心血管、肺腺癌等疾病，對健康影響危害甚大。</w:t>
      </w:r>
    </w:p>
    <w:p w14:paraId="6F965EB2" w14:textId="77777777" w:rsidR="00F70117" w:rsidRDefault="00F70117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6BBC9F2" w14:textId="77777777" w:rsidR="0073163A" w:rsidRPr="006736DA" w:rsidRDefault="00110C8F" w:rsidP="00645B79">
      <w:pPr>
        <w:spacing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lastRenderedPageBreak/>
        <w:t>第貳部分、混合題</w:t>
      </w:r>
      <w:r w:rsidR="0050213D">
        <w:rPr>
          <w:b/>
          <w:sz w:val="28"/>
          <w:szCs w:val="28"/>
        </w:rPr>
        <w:t>或非選擇題</w:t>
      </w:r>
      <w:r w:rsidR="0073163A" w:rsidRPr="006736DA">
        <w:rPr>
          <w:b/>
          <w:sz w:val="28"/>
          <w:szCs w:val="28"/>
        </w:rPr>
        <w:t>（</w:t>
      </w:r>
      <w:r w:rsidR="00F378E4" w:rsidRPr="006736DA">
        <w:rPr>
          <w:b/>
          <w:sz w:val="28"/>
          <w:szCs w:val="28"/>
        </w:rPr>
        <w:t>占</w:t>
      </w:r>
      <w:r w:rsidR="00F2059C">
        <w:rPr>
          <w:rFonts w:hint="eastAsia"/>
          <w:b/>
          <w:sz w:val="28"/>
          <w:szCs w:val="28"/>
        </w:rPr>
        <w:t>28</w:t>
      </w:r>
      <w:r w:rsidR="0073163A" w:rsidRPr="006736DA">
        <w:rPr>
          <w:b/>
          <w:sz w:val="28"/>
          <w:szCs w:val="28"/>
        </w:rPr>
        <w:t>分）</w:t>
      </w:r>
    </w:p>
    <w:p w14:paraId="1D3F4FB6" w14:textId="77777777" w:rsidR="00645B79" w:rsidRDefault="00645B79" w:rsidP="007459DC">
      <w:pPr>
        <w:pStyle w:val="ac"/>
        <w:pBdr>
          <w:bottom w:val="single" w:sz="4" w:space="5" w:color="auto"/>
        </w:pBdr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9B782E" w:rsidRPr="00336F13">
        <w:rPr>
          <w:rFonts w:hAnsi="Times New Roman"/>
        </w:rPr>
        <w:t>本部分共有</w:t>
      </w:r>
      <w:r w:rsidR="009B782E" w:rsidRPr="00336F13">
        <w:rPr>
          <w:rFonts w:hAnsi="Times New Roman" w:hint="eastAsia"/>
        </w:rPr>
        <w:t>2</w:t>
      </w:r>
      <w:r w:rsidR="009B782E" w:rsidRPr="00336F13">
        <w:rPr>
          <w:rFonts w:hAnsi="Times New Roman"/>
        </w:rPr>
        <w:t>題組，配分標</w:t>
      </w:r>
      <w:proofErr w:type="gramStart"/>
      <w:r w:rsidR="009B782E" w:rsidRPr="00336F13">
        <w:rPr>
          <w:rFonts w:hAnsi="Times New Roman"/>
        </w:rPr>
        <w:t>於題末。</w:t>
      </w:r>
      <w:proofErr w:type="gramEnd"/>
      <w:r w:rsidR="009B782E" w:rsidRPr="00336F13">
        <w:rPr>
          <w:rFonts w:hAnsi="Times New Roman"/>
        </w:rPr>
        <w:t>限在</w:t>
      </w:r>
      <w:proofErr w:type="gramStart"/>
      <w:r w:rsidR="009B782E" w:rsidRPr="00336F13">
        <w:rPr>
          <w:rFonts w:hAnsi="Times New Roman"/>
        </w:rPr>
        <w:t>答題卷標示</w:t>
      </w:r>
      <w:proofErr w:type="gramEnd"/>
      <w:r w:rsidR="009B782E" w:rsidRPr="00336F13">
        <w:rPr>
          <w:rFonts w:hAnsi="Times New Roman"/>
        </w:rPr>
        <w:t>題號的</w:t>
      </w:r>
      <w:proofErr w:type="gramStart"/>
      <w:r w:rsidR="009B782E" w:rsidRPr="00336F13">
        <w:rPr>
          <w:rFonts w:hAnsi="Times New Roman"/>
        </w:rPr>
        <w:t>作答區內</w:t>
      </w:r>
      <w:proofErr w:type="gramEnd"/>
      <w:r w:rsidR="009B782E" w:rsidRPr="00336F13">
        <w:rPr>
          <w:rFonts w:hAnsi="Times New Roman"/>
        </w:rPr>
        <w:t>作答。選擇題與「非選擇題作圖部分」使用</w:t>
      </w:r>
      <w:r w:rsidR="009B782E" w:rsidRPr="00336F13">
        <w:rPr>
          <w:rFonts w:hAnsi="Times New Roman"/>
        </w:rPr>
        <w:t>2B</w:t>
      </w:r>
      <w:r w:rsidR="009B782E" w:rsidRPr="00336F13">
        <w:rPr>
          <w:rFonts w:hAnsi="Times New Roman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20E1CA44" w14:textId="77777777" w:rsidR="009C77A0" w:rsidRPr="00B24015" w:rsidRDefault="009C77A0" w:rsidP="009C77A0">
      <w:pPr>
        <w:pStyle w:val="af0"/>
        <w:rPr>
          <w:u w:val="single"/>
        </w:rPr>
      </w:pPr>
      <w:r w:rsidRPr="00B24015">
        <w:rPr>
          <w:u w:val="single"/>
        </w:rPr>
        <w:t>1</w:t>
      </w:r>
      <w:r w:rsidR="00F70117">
        <w:rPr>
          <w:rFonts w:hint="eastAsia"/>
          <w:u w:val="single"/>
        </w:rPr>
        <w:t>9</w:t>
      </w:r>
      <w:r w:rsidRPr="00B24015">
        <w:rPr>
          <w:rFonts w:hint="eastAsia"/>
          <w:u w:val="single"/>
        </w:rPr>
        <w:t>～</w:t>
      </w:r>
      <w:r w:rsidRPr="00B24015">
        <w:rPr>
          <w:u w:val="single"/>
        </w:rPr>
        <w:t>2</w:t>
      </w:r>
      <w:r w:rsidR="00F70117">
        <w:rPr>
          <w:rFonts w:hint="eastAsia"/>
          <w:u w:val="single"/>
        </w:rPr>
        <w:t>2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111961AE" w14:textId="77777777" w:rsidR="00F70117" w:rsidRDefault="00F70117" w:rsidP="00F70117">
      <w:pPr>
        <w:ind w:firstLineChars="200" w:firstLine="482"/>
      </w:pPr>
      <w:r>
        <w:rPr>
          <w:rFonts w:ascii="TimesNewRomanPSMT" w:cs="TimesNewRomanPSMT"/>
        </w:rPr>
        <w:t>2021</w:t>
      </w:r>
      <w:r>
        <w:rPr>
          <w:rFonts w:hint="eastAsia"/>
        </w:rPr>
        <w:t>年</w:t>
      </w:r>
      <w:r>
        <w:rPr>
          <w:rFonts w:ascii="TimesNewRomanPSMT" w:cs="TimesNewRomanPSMT"/>
        </w:rPr>
        <w:t>11</w:t>
      </w:r>
      <w:r>
        <w:rPr>
          <w:rFonts w:hint="eastAsia"/>
        </w:rPr>
        <w:t>月，消基會抽查市售</w:t>
      </w:r>
      <w:r>
        <w:rPr>
          <w:rFonts w:ascii="TimesNewRomanPSMT" w:cs="TimesNewRomanPSMT"/>
        </w:rPr>
        <w:t>25</w:t>
      </w:r>
      <w:r>
        <w:rPr>
          <w:rFonts w:hint="eastAsia"/>
        </w:rPr>
        <w:t>件飲料及蜜餞，其中</w:t>
      </w:r>
      <w:proofErr w:type="gramStart"/>
      <w:r>
        <w:rPr>
          <w:rFonts w:ascii="TimesNewRomanPSMT" w:cs="TimesNewRomanPSMT"/>
        </w:rPr>
        <w:t>23</w:t>
      </w:r>
      <w:r>
        <w:rPr>
          <w:rFonts w:hint="eastAsia"/>
        </w:rPr>
        <w:t>件驗</w:t>
      </w:r>
      <w:proofErr w:type="gramEnd"/>
      <w:r>
        <w:rPr>
          <w:rFonts w:hint="eastAsia"/>
        </w:rPr>
        <w:t>出</w:t>
      </w:r>
      <w:r>
        <w:rPr>
          <w:rFonts w:ascii="TimesNewRomanPSMT" w:cs="TimesNewRomanPSMT"/>
        </w:rPr>
        <w:t>1</w:t>
      </w:r>
      <w:r>
        <w:rPr>
          <w:rFonts w:ascii="TimesNewRomanPSMT" w:cs="TimesNewRomanPSMT"/>
        </w:rPr>
        <w:t>～</w:t>
      </w:r>
      <w:r>
        <w:rPr>
          <w:rFonts w:ascii="TimesNewRomanPSMT" w:cs="TimesNewRomanPSMT"/>
        </w:rPr>
        <w:t>5</w:t>
      </w:r>
      <w:r>
        <w:rPr>
          <w:rFonts w:hint="eastAsia"/>
        </w:rPr>
        <w:t>種甜味劑，更甚者有些商品涉及標示不實，因為未標示「</w:t>
      </w:r>
      <w:proofErr w:type="gramStart"/>
      <w:r>
        <w:rPr>
          <w:rFonts w:hint="eastAsia"/>
        </w:rPr>
        <w:t>紐</w:t>
      </w:r>
      <w:proofErr w:type="gramEnd"/>
      <w:r>
        <w:rPr>
          <w:rFonts w:hint="eastAsia"/>
        </w:rPr>
        <w:t>甜」，卻檢出此成分。甜味劑的定義是可提供食品甜味之食品添加物，但不包含如：葡萄糖、果糖及蔗糖等。甜味劑種類繁多，</w:t>
      </w:r>
      <w:proofErr w:type="gramStart"/>
      <w:r>
        <w:rPr>
          <w:rFonts w:hint="eastAsia"/>
        </w:rPr>
        <w:t>依食藥署</w:t>
      </w:r>
      <w:proofErr w:type="gramEnd"/>
      <w:r>
        <w:rPr>
          <w:rFonts w:hint="eastAsia"/>
        </w:rPr>
        <w:t>目前允許添加的甜味劑有</w:t>
      </w:r>
      <w:r>
        <w:rPr>
          <w:rFonts w:ascii="TimesNewRomanPSMT" w:cs="TimesNewRomanPSMT"/>
        </w:rPr>
        <w:t xml:space="preserve">26 </w:t>
      </w:r>
      <w:r>
        <w:rPr>
          <w:rFonts w:hint="eastAsia"/>
        </w:rPr>
        <w:t>種，常見的有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、糖精（及其鈉鹽）、</w:t>
      </w:r>
      <w:proofErr w:type="gramStart"/>
      <w:r>
        <w:rPr>
          <w:rFonts w:hint="eastAsia"/>
        </w:rPr>
        <w:t>紐甜等</w:t>
      </w:r>
      <w:proofErr w:type="gramEnd"/>
      <w:r>
        <w:rPr>
          <w:rFonts w:hint="eastAsia"/>
        </w:rPr>
        <w:t>。下表所示為這些甜味劑的結構式、分子式及相對甜度。</w:t>
      </w:r>
    </w:p>
    <w:tbl>
      <w:tblPr>
        <w:tblStyle w:val="afb"/>
        <w:tblW w:w="0" w:type="auto"/>
        <w:tblInd w:w="150" w:type="dxa"/>
        <w:tblLook w:val="04A0" w:firstRow="1" w:lastRow="0" w:firstColumn="1" w:lastColumn="0" w:noHBand="0" w:noVBand="1"/>
      </w:tblPr>
      <w:tblGrid>
        <w:gridCol w:w="1194"/>
        <w:gridCol w:w="3598"/>
        <w:gridCol w:w="2131"/>
        <w:gridCol w:w="2781"/>
      </w:tblGrid>
      <w:tr w:rsidR="00F70117" w14:paraId="6D29A040" w14:textId="77777777" w:rsidTr="00F70117">
        <w:tc>
          <w:tcPr>
            <w:tcW w:w="1232" w:type="dxa"/>
            <w:vAlign w:val="center"/>
          </w:tcPr>
          <w:p w14:paraId="15C514EC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甜味劑</w:t>
            </w:r>
          </w:p>
        </w:tc>
        <w:tc>
          <w:tcPr>
            <w:tcW w:w="3598" w:type="dxa"/>
            <w:vAlign w:val="center"/>
          </w:tcPr>
          <w:p w14:paraId="44C06ADD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阿</w:t>
            </w:r>
            <w:proofErr w:type="gramStart"/>
            <w:r w:rsidRPr="00F70117">
              <w:rPr>
                <w:rFonts w:hint="eastAsia"/>
              </w:rPr>
              <w:t>斯巴甜</w:t>
            </w:r>
            <w:proofErr w:type="gramEnd"/>
            <w:r w:rsidRPr="00F70117">
              <w:t>(aspartame)</w:t>
            </w:r>
          </w:p>
        </w:tc>
        <w:tc>
          <w:tcPr>
            <w:tcW w:w="2141" w:type="dxa"/>
            <w:vAlign w:val="center"/>
          </w:tcPr>
          <w:p w14:paraId="24D084EA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糖精</w:t>
            </w:r>
            <w:r w:rsidRPr="00F70117">
              <w:t>(saccharin)</w:t>
            </w:r>
          </w:p>
        </w:tc>
        <w:tc>
          <w:tcPr>
            <w:tcW w:w="2733" w:type="dxa"/>
            <w:vAlign w:val="center"/>
          </w:tcPr>
          <w:p w14:paraId="6E87DCAC" w14:textId="77777777" w:rsidR="00F70117" w:rsidRDefault="00F70117" w:rsidP="00F70117">
            <w:pPr>
              <w:jc w:val="center"/>
            </w:pPr>
            <w:proofErr w:type="gramStart"/>
            <w:r w:rsidRPr="00F70117">
              <w:rPr>
                <w:rFonts w:hint="eastAsia"/>
              </w:rPr>
              <w:t>紐</w:t>
            </w:r>
            <w:proofErr w:type="gramEnd"/>
            <w:r w:rsidRPr="00F70117">
              <w:rPr>
                <w:rFonts w:hint="eastAsia"/>
              </w:rPr>
              <w:t>甜</w:t>
            </w:r>
            <w:r w:rsidRPr="00F70117">
              <w:t>(neotame)</w:t>
            </w:r>
          </w:p>
        </w:tc>
      </w:tr>
      <w:tr w:rsidR="00F70117" w14:paraId="15BEE86C" w14:textId="77777777" w:rsidTr="00F70117">
        <w:tc>
          <w:tcPr>
            <w:tcW w:w="1232" w:type="dxa"/>
            <w:vAlign w:val="center"/>
          </w:tcPr>
          <w:p w14:paraId="70F5BB7F" w14:textId="77777777" w:rsidR="00F70117" w:rsidRDefault="00F70117" w:rsidP="00F70117">
            <w:pPr>
              <w:snapToGrid w:val="0"/>
              <w:jc w:val="center"/>
            </w:pPr>
            <w:r w:rsidRPr="00F70117">
              <w:rPr>
                <w:rFonts w:hint="eastAsia"/>
              </w:rPr>
              <w:t>結構式</w:t>
            </w:r>
          </w:p>
        </w:tc>
        <w:tc>
          <w:tcPr>
            <w:tcW w:w="3598" w:type="dxa"/>
            <w:vAlign w:val="center"/>
          </w:tcPr>
          <w:p w14:paraId="1E26E7E8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7BE4FFFC" wp14:editId="1B3D5478">
                  <wp:extent cx="2143125" cy="952500"/>
                  <wp:effectExtent l="0" t="0" r="0" b="0"/>
                  <wp:docPr id="298" name="圖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1.eps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1" w:type="dxa"/>
            <w:vAlign w:val="center"/>
          </w:tcPr>
          <w:p w14:paraId="559B70FE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1ADE450E" wp14:editId="5C0BEC2C">
                  <wp:extent cx="1095375" cy="1095375"/>
                  <wp:effectExtent l="0" t="0" r="0" b="0"/>
                  <wp:docPr id="299" name="圖片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2.eps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3" w:type="dxa"/>
            <w:vAlign w:val="center"/>
          </w:tcPr>
          <w:p w14:paraId="474AA594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507035C4" wp14:editId="7BCB7B9D">
                  <wp:extent cx="1628775" cy="1285875"/>
                  <wp:effectExtent l="0" t="0" r="0" b="0"/>
                  <wp:docPr id="302" name="圖片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3.eps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28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0117" w14:paraId="7BCB7CB5" w14:textId="77777777" w:rsidTr="00F70117">
        <w:tc>
          <w:tcPr>
            <w:tcW w:w="1232" w:type="dxa"/>
            <w:vAlign w:val="center"/>
          </w:tcPr>
          <w:p w14:paraId="57E73FEA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分子式</w:t>
            </w:r>
          </w:p>
        </w:tc>
        <w:tc>
          <w:tcPr>
            <w:tcW w:w="3598" w:type="dxa"/>
            <w:vAlign w:val="center"/>
          </w:tcPr>
          <w:p w14:paraId="5D8BD530" w14:textId="77777777" w:rsidR="00F70117" w:rsidRDefault="00F70117" w:rsidP="00F70117">
            <w:pPr>
              <w:jc w:val="center"/>
            </w:pPr>
            <w:proofErr w:type="spellStart"/>
            <w:r w:rsidRPr="00F70117">
              <w:t>C</w:t>
            </w:r>
            <w:r w:rsidRPr="00F70117">
              <w:rPr>
                <w:i/>
                <w:vertAlign w:val="subscript"/>
              </w:rPr>
              <w:t>x</w:t>
            </w:r>
            <w:r w:rsidRPr="00F70117">
              <w:t>H</w:t>
            </w:r>
            <w:r w:rsidRPr="00F70117">
              <w:rPr>
                <w:i/>
                <w:vertAlign w:val="subscript"/>
              </w:rPr>
              <w:t>y</w:t>
            </w:r>
            <w:r w:rsidRPr="00F70117">
              <w:t>N</w:t>
            </w:r>
            <w:r w:rsidRPr="00F70117">
              <w:rPr>
                <w:i/>
                <w:vertAlign w:val="subscript"/>
              </w:rPr>
              <w:t>z</w:t>
            </w:r>
            <w:r w:rsidRPr="00F70117">
              <w:t>O</w:t>
            </w:r>
            <w:r w:rsidRPr="00F70117">
              <w:rPr>
                <w:i/>
                <w:vertAlign w:val="subscript"/>
              </w:rPr>
              <w:t>w</w:t>
            </w:r>
            <w:proofErr w:type="spellEnd"/>
          </w:p>
        </w:tc>
        <w:tc>
          <w:tcPr>
            <w:tcW w:w="2141" w:type="dxa"/>
            <w:vAlign w:val="center"/>
          </w:tcPr>
          <w:p w14:paraId="587E82D4" w14:textId="77777777" w:rsidR="00F70117" w:rsidRDefault="00F70117" w:rsidP="00F70117">
            <w:pPr>
              <w:jc w:val="center"/>
            </w:pPr>
            <w:r w:rsidRPr="00F70117">
              <w:t>C</w:t>
            </w:r>
            <w:r w:rsidRPr="00F70117">
              <w:rPr>
                <w:vertAlign w:val="subscript"/>
              </w:rPr>
              <w:t>7</w:t>
            </w:r>
            <w:r w:rsidRPr="00F70117">
              <w:t>H</w:t>
            </w:r>
            <w:r w:rsidRPr="00F70117">
              <w:rPr>
                <w:vertAlign w:val="subscript"/>
              </w:rPr>
              <w:t>5</w:t>
            </w:r>
            <w:r w:rsidRPr="00F70117">
              <w:t>NO</w:t>
            </w:r>
            <w:r w:rsidRPr="00F70117">
              <w:rPr>
                <w:vertAlign w:val="subscript"/>
              </w:rPr>
              <w:t>3</w:t>
            </w:r>
            <w:r w:rsidRPr="00F70117">
              <w:t>S</w:t>
            </w:r>
          </w:p>
        </w:tc>
        <w:tc>
          <w:tcPr>
            <w:tcW w:w="2733" w:type="dxa"/>
            <w:vAlign w:val="center"/>
          </w:tcPr>
          <w:p w14:paraId="086DEA8B" w14:textId="77777777" w:rsidR="00F70117" w:rsidRDefault="00F70117" w:rsidP="00F70117">
            <w:pPr>
              <w:jc w:val="center"/>
            </w:pPr>
            <w:r w:rsidRPr="00F70117">
              <w:t>C</w:t>
            </w:r>
            <w:r w:rsidRPr="00F70117">
              <w:rPr>
                <w:vertAlign w:val="subscript"/>
              </w:rPr>
              <w:t>20</w:t>
            </w:r>
            <w:r w:rsidRPr="00F70117">
              <w:t>H</w:t>
            </w:r>
            <w:r w:rsidRPr="00F70117">
              <w:rPr>
                <w:vertAlign w:val="subscript"/>
              </w:rPr>
              <w:t>30</w:t>
            </w:r>
            <w:r w:rsidRPr="00F70117">
              <w:t>N</w:t>
            </w:r>
            <w:r w:rsidRPr="00F70117">
              <w:rPr>
                <w:vertAlign w:val="subscript"/>
              </w:rPr>
              <w:t>2</w:t>
            </w:r>
            <w:r w:rsidRPr="00F70117">
              <w:t>O</w:t>
            </w:r>
            <w:r w:rsidRPr="00F70117">
              <w:rPr>
                <w:vertAlign w:val="subscript"/>
              </w:rPr>
              <w:t>5</w:t>
            </w:r>
          </w:p>
        </w:tc>
      </w:tr>
      <w:tr w:rsidR="00F70117" w14:paraId="66F39A49" w14:textId="77777777" w:rsidTr="00F70117">
        <w:tc>
          <w:tcPr>
            <w:tcW w:w="1232" w:type="dxa"/>
            <w:vAlign w:val="center"/>
          </w:tcPr>
          <w:p w14:paraId="487C1E05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相對甜度</w:t>
            </w:r>
          </w:p>
        </w:tc>
        <w:tc>
          <w:tcPr>
            <w:tcW w:w="3598" w:type="dxa"/>
            <w:vAlign w:val="center"/>
          </w:tcPr>
          <w:p w14:paraId="5C987FCE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200</w:t>
            </w:r>
          </w:p>
        </w:tc>
        <w:tc>
          <w:tcPr>
            <w:tcW w:w="2141" w:type="dxa"/>
            <w:vAlign w:val="center"/>
          </w:tcPr>
          <w:p w14:paraId="616BE171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500</w:t>
            </w:r>
          </w:p>
        </w:tc>
        <w:tc>
          <w:tcPr>
            <w:tcW w:w="2733" w:type="dxa"/>
            <w:vAlign w:val="center"/>
          </w:tcPr>
          <w:p w14:paraId="02B4A391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7000</w:t>
            </w:r>
          </w:p>
        </w:tc>
      </w:tr>
    </w:tbl>
    <w:p w14:paraId="2A72CD99" w14:textId="77777777" w:rsidR="00F70117" w:rsidRDefault="00F70117" w:rsidP="00F70117">
      <w:pPr>
        <w:ind w:firstLineChars="200" w:firstLine="482"/>
      </w:pPr>
      <w:r>
        <w:rPr>
          <w:rFonts w:hint="eastAsia"/>
        </w:rPr>
        <w:t>所謂的「相對甜度」，是由感官實驗來決定。因此我們訂定</w:t>
      </w:r>
      <w:r>
        <w:rPr>
          <w:rFonts w:ascii="TimesNewRomanPSMT" w:cs="TimesNewRomanPSMT"/>
        </w:rPr>
        <w:t>20</w:t>
      </w:r>
      <w:r>
        <w:rPr>
          <w:rFonts w:hint="eastAsia"/>
        </w:rPr>
        <w:t>℃下、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</w:t>
      </w:r>
      <w:proofErr w:type="gramStart"/>
      <w:r>
        <w:rPr>
          <w:rFonts w:hint="eastAsia"/>
        </w:rPr>
        <w:t>甜度定為</w:t>
      </w:r>
      <w:proofErr w:type="gramEnd"/>
      <w:r>
        <w:rPr>
          <w:rFonts w:ascii="TimesNewRomanPSMT" w:cs="TimesNewRomanPSMT"/>
        </w:rPr>
        <w:t>100</w:t>
      </w:r>
      <w:r>
        <w:rPr>
          <w:rFonts w:hint="eastAsia"/>
        </w:rPr>
        <w:t>。</w:t>
      </w:r>
      <w:proofErr w:type="gramStart"/>
      <w:r>
        <w:rPr>
          <w:rFonts w:hint="eastAsia"/>
        </w:rPr>
        <w:t>將待測物質</w:t>
      </w:r>
      <w:proofErr w:type="gramEnd"/>
      <w:r>
        <w:rPr>
          <w:rFonts w:hint="eastAsia"/>
        </w:rPr>
        <w:t>配製成不同的濃度梯度，如：</w:t>
      </w:r>
      <w:r>
        <w:rPr>
          <w:rFonts w:ascii="TimesNewRomanPSMT" w:cs="TimesNewRomanPSMT"/>
        </w:rPr>
        <w:t>1%</w:t>
      </w:r>
      <w:r>
        <w:rPr>
          <w:rFonts w:hint="eastAsia"/>
        </w:rPr>
        <w:t>、</w:t>
      </w:r>
      <w:r>
        <w:rPr>
          <w:rFonts w:ascii="TimesNewRomanPSMT" w:cs="TimesNewRomanPSMT"/>
        </w:rPr>
        <w:t>2%</w:t>
      </w:r>
      <w:r>
        <w:rPr>
          <w:rFonts w:hint="eastAsia"/>
        </w:rPr>
        <w:t>、</w:t>
      </w:r>
      <w:r>
        <w:rPr>
          <w:rFonts w:ascii="TimesNewRomanPSMT" w:cs="TimesNewRomanPSMT"/>
        </w:rPr>
        <w:t>10%</w:t>
      </w:r>
      <w:r>
        <w:rPr>
          <w:rFonts w:hint="eastAsia"/>
        </w:rPr>
        <w:t>等，然後讓測試員品嚐不同濃度的溶液，並和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比較。如果發現</w:t>
      </w:r>
      <w:r>
        <w:rPr>
          <w:rFonts w:ascii="TimesNewRomanPSMT" w:cs="TimesNewRomanPSMT"/>
        </w:rPr>
        <w:t>5%</w:t>
      </w:r>
      <w:r>
        <w:rPr>
          <w:rFonts w:hint="eastAsia"/>
        </w:rPr>
        <w:t>該物質水溶液</w:t>
      </w:r>
      <w:proofErr w:type="gramStart"/>
      <w:r>
        <w:rPr>
          <w:rFonts w:hint="eastAsia"/>
        </w:rPr>
        <w:t>嚐</w:t>
      </w:r>
      <w:proofErr w:type="gramEnd"/>
      <w:r>
        <w:rPr>
          <w:rFonts w:hint="eastAsia"/>
        </w:rPr>
        <w:t>起來恰好和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差不多甜，則可以定義此物質的甜度是</w:t>
      </w:r>
      <w:r>
        <w:rPr>
          <w:rFonts w:ascii="TimesNewRomanPSMT" w:cs="TimesNewRomanPSMT"/>
        </w:rPr>
        <w:t>200</w:t>
      </w:r>
      <w:r>
        <w:rPr>
          <w:rFonts w:hint="eastAsia"/>
        </w:rPr>
        <w:t>，如表格中的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。</w:t>
      </w:r>
    </w:p>
    <w:p w14:paraId="1146205B" w14:textId="77777777" w:rsidR="00F70117" w:rsidRDefault="00F70117" w:rsidP="00F70117">
      <w:pPr>
        <w:ind w:firstLineChars="200" w:firstLine="482"/>
      </w:pPr>
      <w:r>
        <w:rPr>
          <w:rFonts w:hint="eastAsia"/>
        </w:rPr>
        <w:t>而常見的「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」在常溫下為白色粉末，因其甜度高、不易吸</w:t>
      </w:r>
      <w:proofErr w:type="gramStart"/>
      <w:r>
        <w:rPr>
          <w:rFonts w:hint="eastAsia"/>
        </w:rPr>
        <w:t>溼</w:t>
      </w:r>
      <w:proofErr w:type="gramEnd"/>
      <w:r>
        <w:rPr>
          <w:rFonts w:hint="eastAsia"/>
        </w:rPr>
        <w:t>性、熱量低又不會造成齲齒，因此常代替糖添加在飲料或口香糖中，且糖尿病患者、減肥人士也以阿斯巴甜作為甜味的來源。但高溫會使其分解而失去甜味，所以阿斯巴甜不適合於烹煮和熱飲使用。</w:t>
      </w:r>
    </w:p>
    <w:p w14:paraId="4A53F842" w14:textId="77777777" w:rsidR="00F70117" w:rsidRDefault="00F70117" w:rsidP="00F70117">
      <w:pPr>
        <w:ind w:firstLineChars="200" w:firstLine="482"/>
      </w:pPr>
      <w:r>
        <w:rPr>
          <w:rFonts w:hint="eastAsia"/>
        </w:rPr>
        <w:t>至於甜味劑對人體健康有何影響，至今世界各國尚無確切結論；但也有研究顯示，長期攝入含有人工甜味劑的食品，可能使胰島素分泌失衡，造成肥胖及第二型糖尿病，所以攝取仍須謹慎！</w:t>
      </w:r>
    </w:p>
    <w:p w14:paraId="1267D478" w14:textId="77777777" w:rsidR="00A067CD" w:rsidRDefault="00A067CD">
      <w:pPr>
        <w:widowControl/>
        <w:jc w:val="left"/>
      </w:pPr>
      <w:r>
        <w:br w:type="page"/>
      </w:r>
    </w:p>
    <w:p w14:paraId="344EC6ED" w14:textId="77777777" w:rsidR="00A067CD" w:rsidRPr="00A067CD" w:rsidRDefault="00F2059C" w:rsidP="00A067CD">
      <w:pPr>
        <w:pStyle w:val="af0"/>
      </w:pPr>
      <w:r>
        <w:lastRenderedPageBreak/>
        <w:t>1</w:t>
      </w:r>
      <w:r>
        <w:rPr>
          <w:rFonts w:hint="eastAsia"/>
        </w:rPr>
        <w:t>9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根據上段文字，判斷下列敘述哪些正確？（應選</w:t>
      </w:r>
      <w:r w:rsidR="00A067CD" w:rsidRPr="00A067CD">
        <w:t>2</w:t>
      </w:r>
      <w:r w:rsidR="00A067CD" w:rsidRPr="00A067CD">
        <w:rPr>
          <w:rFonts w:hint="eastAsia"/>
        </w:rPr>
        <w:t>項）（</w:t>
      </w:r>
      <w:r w:rsidR="00A067CD">
        <w:rPr>
          <w:rFonts w:hint="eastAsia"/>
        </w:rPr>
        <w:t>4</w:t>
      </w:r>
      <w:r w:rsidR="00A067CD" w:rsidRPr="00A067CD">
        <w:rPr>
          <w:rFonts w:hint="eastAsia"/>
        </w:rPr>
        <w:t>分）</w:t>
      </w:r>
    </w:p>
    <w:p w14:paraId="4D3248F0" w14:textId="77777777" w:rsidR="00A067CD" w:rsidRDefault="00A067CD" w:rsidP="00A067CD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A067CD">
        <w:rPr>
          <w:rFonts w:hint="eastAsia"/>
        </w:rPr>
        <w:t>味覺感到甜味的來源並不限於傳統的醣類</w:t>
      </w:r>
    </w:p>
    <w:p w14:paraId="1D250D09" w14:textId="77777777" w:rsidR="00A067CD" w:rsidRDefault="00A067CD" w:rsidP="00A067CD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A067CD">
        <w:rPr>
          <w:rFonts w:hint="eastAsia"/>
        </w:rPr>
        <w:t>因</w:t>
      </w:r>
      <w:proofErr w:type="gramStart"/>
      <w:r w:rsidRPr="00A067CD">
        <w:rPr>
          <w:rFonts w:hint="eastAsia"/>
        </w:rPr>
        <w:t>阿斯巴甜與蔗糖</w:t>
      </w:r>
      <w:proofErr w:type="gramEnd"/>
      <w:r w:rsidRPr="00A067CD">
        <w:rPr>
          <w:rFonts w:hint="eastAsia"/>
        </w:rPr>
        <w:t>一樣具有甜味，故也屬於碳水化合物</w:t>
      </w:r>
    </w:p>
    <w:p w14:paraId="3171D0B0" w14:textId="77777777" w:rsidR="00A067CD" w:rsidRDefault="00A067CD" w:rsidP="00A067CD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A067CD">
        <w:rPr>
          <w:rFonts w:hint="eastAsia"/>
        </w:rPr>
        <w:t>血糖過高的患者，不宜食用含過多蔗糖的甜食，但可食用添加阿斯巴甜的食物</w:t>
      </w:r>
    </w:p>
    <w:p w14:paraId="765FAF2D" w14:textId="77777777" w:rsidR="00A067CD" w:rsidRDefault="00A067CD" w:rsidP="00A067CD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A067CD">
        <w:rPr>
          <w:rFonts w:hint="eastAsia"/>
        </w:rPr>
        <w:t>阿斯巴甜與</w:t>
      </w:r>
      <w:proofErr w:type="gramStart"/>
      <w:r w:rsidRPr="00A067CD">
        <w:rPr>
          <w:rFonts w:hint="eastAsia"/>
        </w:rPr>
        <w:t>紐甜互</w:t>
      </w:r>
      <w:proofErr w:type="gramEnd"/>
      <w:r w:rsidRPr="00A067CD">
        <w:rPr>
          <w:rFonts w:hint="eastAsia"/>
        </w:rPr>
        <w:t>為同分異構物</w:t>
      </w:r>
    </w:p>
    <w:p w14:paraId="4FD036E0" w14:textId="77777777" w:rsidR="00F2059C" w:rsidRDefault="00A067CD" w:rsidP="00A067CD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proofErr w:type="gramStart"/>
      <w:r w:rsidRPr="00A067CD">
        <w:rPr>
          <w:rFonts w:hint="eastAsia"/>
        </w:rPr>
        <w:t>阿斯巴甜可代替</w:t>
      </w:r>
      <w:proofErr w:type="gramEnd"/>
      <w:r w:rsidRPr="00A067CD">
        <w:rPr>
          <w:rFonts w:hint="eastAsia"/>
        </w:rPr>
        <w:t>蔗糖添加於各種冷、熱飲中。</w:t>
      </w:r>
    </w:p>
    <w:p w14:paraId="01D60E03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超素養】化學</w:t>
      </w:r>
      <w:proofErr w:type="gramStart"/>
      <w:r w:rsidR="00153B78" w:rsidRPr="008522B0">
        <w:t>學</w:t>
      </w:r>
      <w:proofErr w:type="gramEnd"/>
      <w:r w:rsidR="00153B78" w:rsidRPr="008522B0">
        <w:t>測閱讀與探究</w:t>
      </w:r>
      <w:r w:rsidR="00153B78" w:rsidRPr="008522B0">
        <w:rPr>
          <w:rFonts w:hint="eastAsia"/>
        </w:rPr>
        <w:t xml:space="preserve"> </w:t>
      </w:r>
      <w:r w:rsidR="00153B78" w:rsidRPr="008522B0">
        <w:t>0</w:t>
      </w:r>
      <w:r w:rsidR="00153B78" w:rsidRPr="008522B0">
        <w:rPr>
          <w:rFonts w:hint="eastAsia"/>
        </w:rPr>
        <w:t>3</w:t>
      </w:r>
      <w:r w:rsidR="00153B78" w:rsidRPr="008522B0">
        <w:t>實作演練</w:t>
      </w:r>
      <w:r w:rsidR="00153B78" w:rsidRPr="008522B0">
        <w:t xml:space="preserve"> </w:t>
      </w:r>
      <w:r w:rsidR="00153B78" w:rsidRPr="008522B0">
        <w:t>第</w:t>
      </w:r>
      <w:r w:rsidR="00153B78" w:rsidRPr="008522B0">
        <w:rPr>
          <w:rFonts w:hint="eastAsia"/>
        </w:rPr>
        <w:t>三</w:t>
      </w:r>
      <w:r w:rsidR="00153B78" w:rsidRPr="008522B0">
        <w:t>回</w:t>
      </w:r>
      <w:r w:rsidR="00153B78" w:rsidRPr="008522B0">
        <w:rPr>
          <w:rFonts w:hint="eastAsia"/>
        </w:rPr>
        <w:t xml:space="preserve"> </w:t>
      </w:r>
    </w:p>
    <w:p w14:paraId="0BE44C61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A067CD">
        <w:rPr>
          <w:rFonts w:hint="eastAsia"/>
        </w:rPr>
        <w:t>(A)(C)</w:t>
      </w:r>
    </w:p>
    <w:p w14:paraId="5052DD10" w14:textId="77777777" w:rsidR="00A067CD" w:rsidRPr="002D5676" w:rsidRDefault="00F2059C" w:rsidP="00A067CD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A067CD">
        <w:rPr>
          <w:rFonts w:hint="eastAsia"/>
        </w:rPr>
        <w:t>(B)</w:t>
      </w:r>
      <w:r w:rsidR="00A067CD">
        <w:rPr>
          <w:rFonts w:hint="eastAsia"/>
        </w:rPr>
        <w:tab/>
      </w:r>
      <w:r w:rsidR="00A067CD" w:rsidRPr="00A067CD">
        <w:rPr>
          <w:rFonts w:hint="eastAsia"/>
        </w:rPr>
        <w:t>碳水化合物為含</w:t>
      </w:r>
      <w:r w:rsidR="00A067CD" w:rsidRPr="00A067CD">
        <w:t>C</w:t>
      </w:r>
      <w:r w:rsidR="00A067CD" w:rsidRPr="00A067CD">
        <w:rPr>
          <w:rFonts w:hint="eastAsia"/>
        </w:rPr>
        <w:t>、</w:t>
      </w:r>
      <w:r w:rsidR="00A067CD" w:rsidRPr="00A067CD">
        <w:t>H</w:t>
      </w:r>
      <w:r w:rsidR="00A067CD" w:rsidRPr="00A067CD">
        <w:rPr>
          <w:rFonts w:hint="eastAsia"/>
        </w:rPr>
        <w:t>、</w:t>
      </w:r>
      <w:r w:rsidR="00A067CD" w:rsidRPr="00A067CD">
        <w:t>O</w:t>
      </w:r>
      <w:r w:rsidR="00A067CD" w:rsidRPr="00A067CD">
        <w:rPr>
          <w:rFonts w:hint="eastAsia"/>
        </w:rPr>
        <w:t>的有機化合物，而阿斯巴甜分子中含有</w:t>
      </w:r>
      <w:r w:rsidR="00A067CD" w:rsidRPr="00A067CD">
        <w:t>N</w:t>
      </w:r>
      <w:r w:rsidR="00A067CD" w:rsidRPr="00A067CD">
        <w:rPr>
          <w:rFonts w:hint="eastAsia"/>
        </w:rPr>
        <w:t>，</w:t>
      </w:r>
      <w:r w:rsidR="00A067CD">
        <w:br/>
      </w:r>
      <w:r w:rsidR="00A067CD">
        <w:rPr>
          <w:rFonts w:hint="eastAsia"/>
        </w:rPr>
        <w:tab/>
      </w:r>
      <w:r w:rsidR="00A067CD">
        <w:rPr>
          <w:rFonts w:hint="eastAsia"/>
        </w:rPr>
        <w:tab/>
      </w:r>
      <w:r w:rsidR="00A067CD" w:rsidRPr="00A067CD">
        <w:rPr>
          <w:rFonts w:hint="eastAsia"/>
        </w:rPr>
        <w:t>故不屬於碳水化合物</w:t>
      </w:r>
      <w:r w:rsidR="00A067CD">
        <w:br/>
      </w:r>
      <w:r w:rsidR="00A067CD">
        <w:rPr>
          <w:rFonts w:hint="eastAsia"/>
        </w:rPr>
        <w:t>(D)</w:t>
      </w:r>
      <w:r w:rsidR="00A067CD">
        <w:rPr>
          <w:rFonts w:hint="eastAsia"/>
        </w:rPr>
        <w:tab/>
      </w:r>
      <w:r w:rsidR="00A067CD" w:rsidRPr="00A067CD">
        <w:rPr>
          <w:rFonts w:hint="eastAsia"/>
        </w:rPr>
        <w:t>阿斯巴甜與</w:t>
      </w:r>
      <w:proofErr w:type="gramStart"/>
      <w:r w:rsidR="00A067CD" w:rsidRPr="00A067CD">
        <w:rPr>
          <w:rFonts w:hint="eastAsia"/>
        </w:rPr>
        <w:t>紐</w:t>
      </w:r>
      <w:proofErr w:type="gramEnd"/>
      <w:r w:rsidR="00A067CD" w:rsidRPr="00A067CD">
        <w:rPr>
          <w:rFonts w:hint="eastAsia"/>
        </w:rPr>
        <w:t>甜的分子式不同，兩者不是同分異構物</w:t>
      </w:r>
      <w:r w:rsidR="00A067CD">
        <w:br/>
      </w:r>
      <w:r w:rsidR="00A067CD">
        <w:rPr>
          <w:rFonts w:hint="eastAsia"/>
        </w:rPr>
        <w:t>(E)</w:t>
      </w:r>
      <w:r w:rsidR="00A067CD">
        <w:rPr>
          <w:rFonts w:hint="eastAsia"/>
        </w:rPr>
        <w:tab/>
      </w:r>
      <w:r w:rsidR="00A067CD" w:rsidRPr="00A067CD">
        <w:rPr>
          <w:rFonts w:hint="eastAsia"/>
        </w:rPr>
        <w:t>阿斯巴甜不適合添加於熱飲中，因為高溫將使其分解而失去甜味。</w:t>
      </w:r>
    </w:p>
    <w:p w14:paraId="15F785A6" w14:textId="77777777" w:rsidR="00A067CD" w:rsidRPr="00A067CD" w:rsidRDefault="00F2059C" w:rsidP="00A067CD">
      <w:pPr>
        <w:pStyle w:val="af0"/>
      </w:pPr>
      <w:r>
        <w:rPr>
          <w:rFonts w:hint="eastAsia"/>
        </w:rPr>
        <w:t>20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若將阿斯巴甜的分子式寫成</w:t>
      </w:r>
      <w:proofErr w:type="spellStart"/>
      <w:r w:rsidR="00A067CD" w:rsidRPr="00A067CD">
        <w:t>C</w:t>
      </w:r>
      <w:r w:rsidR="00A067CD" w:rsidRPr="00A067CD">
        <w:rPr>
          <w:i/>
          <w:vertAlign w:val="subscript"/>
        </w:rPr>
        <w:t>x</w:t>
      </w:r>
      <w:r w:rsidR="00A067CD" w:rsidRPr="00A067CD">
        <w:t>H</w:t>
      </w:r>
      <w:r w:rsidR="00A067CD" w:rsidRPr="00A067CD">
        <w:rPr>
          <w:i/>
          <w:vertAlign w:val="subscript"/>
        </w:rPr>
        <w:t>y</w:t>
      </w:r>
      <w:r w:rsidR="00A067CD" w:rsidRPr="00A067CD">
        <w:t>N</w:t>
      </w:r>
      <w:r w:rsidR="00A067CD" w:rsidRPr="00A067CD">
        <w:rPr>
          <w:i/>
          <w:vertAlign w:val="subscript"/>
        </w:rPr>
        <w:t>z</w:t>
      </w:r>
      <w:r w:rsidR="00A067CD" w:rsidRPr="00A067CD">
        <w:t>O</w:t>
      </w:r>
      <w:r w:rsidR="00A067CD" w:rsidRPr="00A067CD">
        <w:rPr>
          <w:i/>
          <w:vertAlign w:val="subscript"/>
        </w:rPr>
        <w:t>w</w:t>
      </w:r>
      <w:proofErr w:type="spellEnd"/>
      <w:r w:rsidR="00A067CD" w:rsidRPr="00A067CD">
        <w:rPr>
          <w:rFonts w:hint="eastAsia"/>
        </w:rPr>
        <w:t>（</w:t>
      </w:r>
      <w:r w:rsidR="00A067CD" w:rsidRPr="00A067CD">
        <w:rPr>
          <w:i/>
        </w:rPr>
        <w:t>x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y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z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w</w:t>
      </w:r>
      <w:r w:rsidR="00A067CD" w:rsidRPr="00A067CD">
        <w:rPr>
          <w:rFonts w:hint="eastAsia"/>
        </w:rPr>
        <w:t>均為正整數），則</w:t>
      </w:r>
      <w:r w:rsidR="00A067CD" w:rsidRPr="00A067CD">
        <w:rPr>
          <w:i/>
        </w:rPr>
        <w:t>x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y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z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w</w:t>
      </w:r>
      <w:r w:rsidR="00A067CD" w:rsidRPr="00A067CD">
        <w:rPr>
          <w:rFonts w:hint="eastAsia"/>
        </w:rPr>
        <w:t>＝？</w:t>
      </w:r>
      <w:r w:rsidR="00A067CD">
        <w:br/>
      </w:r>
      <w:r w:rsidR="00A067CD" w:rsidRPr="00A067CD">
        <w:rPr>
          <w:rFonts w:hint="eastAsia"/>
        </w:rPr>
        <w:t>（</w:t>
      </w:r>
      <w:r w:rsidR="00A067CD">
        <w:rPr>
          <w:rFonts w:hint="eastAsia"/>
        </w:rPr>
        <w:t>4</w:t>
      </w:r>
      <w:r w:rsidR="00A067CD" w:rsidRPr="00A067CD">
        <w:rPr>
          <w:rFonts w:hint="eastAsia"/>
        </w:rPr>
        <w:t>分）</w:t>
      </w:r>
    </w:p>
    <w:p w14:paraId="53CEE980" w14:textId="77777777" w:rsidR="00F2059C" w:rsidRDefault="00A067CD" w:rsidP="00A067CD">
      <w:pPr>
        <w:pStyle w:val="afe"/>
      </w:pPr>
      <w:r>
        <w:rPr>
          <w:rFonts w:hint="eastAsia"/>
        </w:rPr>
        <w:t>(A)</w:t>
      </w:r>
      <w:r w:rsidRPr="00A067CD">
        <w:t>28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B)</w:t>
      </w:r>
      <w:r w:rsidRPr="00A067CD">
        <w:t>33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C)</w:t>
      </w:r>
      <w:r w:rsidRPr="00A067CD">
        <w:t>36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D)</w:t>
      </w:r>
      <w:r w:rsidRPr="00A067CD">
        <w:t>39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E)</w:t>
      </w:r>
      <w:r w:rsidRPr="00A067CD">
        <w:t>42</w:t>
      </w:r>
      <w:r w:rsidRPr="00A067CD">
        <w:rPr>
          <w:rFonts w:hint="eastAsia"/>
        </w:rPr>
        <w:t>。</w:t>
      </w:r>
    </w:p>
    <w:p w14:paraId="43E0B62E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超素養】化學</w:t>
      </w:r>
      <w:proofErr w:type="gramStart"/>
      <w:r w:rsidR="00153B78" w:rsidRPr="008522B0">
        <w:t>學</w:t>
      </w:r>
      <w:proofErr w:type="gramEnd"/>
      <w:r w:rsidR="00153B78" w:rsidRPr="008522B0">
        <w:t>測閱讀與探究</w:t>
      </w:r>
      <w:r w:rsidR="00153B78" w:rsidRPr="008522B0">
        <w:rPr>
          <w:rFonts w:hint="eastAsia"/>
        </w:rPr>
        <w:t xml:space="preserve"> </w:t>
      </w:r>
      <w:r w:rsidR="00153B78" w:rsidRPr="008522B0">
        <w:t>0</w:t>
      </w:r>
      <w:r w:rsidR="00153B78" w:rsidRPr="008522B0">
        <w:rPr>
          <w:rFonts w:hint="eastAsia"/>
        </w:rPr>
        <w:t>3</w:t>
      </w:r>
      <w:r w:rsidR="00153B78" w:rsidRPr="008522B0">
        <w:t>實作演練</w:t>
      </w:r>
      <w:r w:rsidR="00153B78" w:rsidRPr="008522B0">
        <w:t xml:space="preserve"> </w:t>
      </w:r>
      <w:r w:rsidR="00153B78" w:rsidRPr="008522B0">
        <w:t>第</w:t>
      </w:r>
      <w:r w:rsidR="00153B78" w:rsidRPr="008522B0">
        <w:rPr>
          <w:rFonts w:hint="eastAsia"/>
        </w:rPr>
        <w:t>三</w:t>
      </w:r>
      <w:r w:rsidR="00153B78" w:rsidRPr="008522B0">
        <w:t>回</w:t>
      </w:r>
      <w:r w:rsidR="00153B78" w:rsidRPr="008522B0">
        <w:rPr>
          <w:rFonts w:hint="eastAsia"/>
        </w:rPr>
        <w:t xml:space="preserve"> </w:t>
      </w:r>
    </w:p>
    <w:p w14:paraId="1EB9E505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D)</w:t>
      </w:r>
    </w:p>
    <w:p w14:paraId="5C93B047" w14:textId="77777777" w:rsidR="00A067CD" w:rsidRPr="00A067CD" w:rsidRDefault="00F2059C" w:rsidP="00A067CD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A067CD" w:rsidRPr="00A067CD">
        <w:rPr>
          <w:rFonts w:hint="eastAsia"/>
        </w:rPr>
        <w:t>阿斯巴甜的分子式為</w:t>
      </w:r>
      <w:r w:rsidR="00A067CD" w:rsidRPr="00A067CD">
        <w:t>C</w:t>
      </w:r>
      <w:r w:rsidR="00A067CD" w:rsidRPr="00A067CD">
        <w:rPr>
          <w:vertAlign w:val="subscript"/>
        </w:rPr>
        <w:t>14</w:t>
      </w:r>
      <w:r w:rsidR="00A067CD" w:rsidRPr="00A067CD">
        <w:t>H</w:t>
      </w:r>
      <w:r w:rsidR="00A067CD" w:rsidRPr="00A067CD">
        <w:rPr>
          <w:vertAlign w:val="subscript"/>
        </w:rPr>
        <w:t>18</w:t>
      </w:r>
      <w:r w:rsidR="00A067CD" w:rsidRPr="00A067CD">
        <w:t>N</w:t>
      </w:r>
      <w:r w:rsidR="00A067CD" w:rsidRPr="00A067CD">
        <w:rPr>
          <w:vertAlign w:val="subscript"/>
        </w:rPr>
        <w:t>2</w:t>
      </w:r>
      <w:r w:rsidR="00A067CD" w:rsidRPr="00A067CD">
        <w:t>O</w:t>
      </w:r>
      <w:r w:rsidR="00A067CD" w:rsidRPr="00A067CD">
        <w:rPr>
          <w:vertAlign w:val="subscript"/>
        </w:rPr>
        <w:t>5</w:t>
      </w:r>
      <w:r w:rsidR="00A067CD" w:rsidRPr="00A067CD">
        <w:rPr>
          <w:rFonts w:hint="eastAsia"/>
        </w:rPr>
        <w:t>，故</w:t>
      </w:r>
      <w:r w:rsidR="00A067CD" w:rsidRPr="00A067CD">
        <w:rPr>
          <w:i/>
        </w:rPr>
        <w:t>x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y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z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w</w:t>
      </w:r>
      <w:r w:rsidR="00A067CD" w:rsidRPr="00A067CD">
        <w:rPr>
          <w:rFonts w:hint="eastAsia"/>
        </w:rPr>
        <w:t>＝</w:t>
      </w:r>
      <w:r w:rsidR="00A067CD" w:rsidRPr="00A067CD">
        <w:t>39</w:t>
      </w:r>
      <w:r w:rsidR="00A067CD" w:rsidRPr="00A067CD">
        <w:rPr>
          <w:rFonts w:hint="eastAsia"/>
        </w:rPr>
        <w:t>。</w:t>
      </w:r>
    </w:p>
    <w:p w14:paraId="28DE8E3A" w14:textId="77777777" w:rsidR="00F2059C" w:rsidRDefault="00F2059C" w:rsidP="00A067CD">
      <w:pPr>
        <w:pStyle w:val="af0"/>
      </w:pPr>
      <w:r>
        <w:rPr>
          <w:rFonts w:hint="eastAsia"/>
        </w:rPr>
        <w:t>21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已知</w:t>
      </w:r>
      <w:r w:rsidR="00A067CD" w:rsidRPr="00A067CD">
        <w:t>20</w:t>
      </w:r>
      <w:r w:rsidR="00A067CD" w:rsidRPr="00A067CD">
        <w:rPr>
          <w:rFonts w:hint="eastAsia"/>
        </w:rPr>
        <w:t>℃時，蔗糖的甜度為</w:t>
      </w:r>
      <w:r w:rsidR="00A067CD" w:rsidRPr="00A067CD">
        <w:t>100</w:t>
      </w:r>
      <w:r w:rsidR="00A067CD" w:rsidRPr="00A067CD">
        <w:rPr>
          <w:rFonts w:hint="eastAsia"/>
        </w:rPr>
        <w:t>、糖精的甜度為</w:t>
      </w:r>
      <w:r w:rsidR="00A067CD" w:rsidRPr="00A067CD">
        <w:t>500</w:t>
      </w:r>
      <w:r w:rsidR="00A067CD" w:rsidRPr="00A067CD">
        <w:rPr>
          <w:rFonts w:hint="eastAsia"/>
        </w:rPr>
        <w:t>。現在某</w:t>
      </w:r>
      <w:proofErr w:type="gramStart"/>
      <w:r w:rsidR="00A067CD" w:rsidRPr="00A067CD">
        <w:rPr>
          <w:rFonts w:hint="eastAsia"/>
        </w:rPr>
        <w:t>飲料店想改用</w:t>
      </w:r>
      <w:proofErr w:type="gramEnd"/>
      <w:r w:rsidR="00A067CD" w:rsidRPr="00A067CD">
        <w:rPr>
          <w:rFonts w:hint="eastAsia"/>
        </w:rPr>
        <w:t>與蔗糖水溶液</w:t>
      </w:r>
      <w:r w:rsidR="00A067CD" w:rsidRPr="00A067CD">
        <w:t>200</w:t>
      </w:r>
      <w:r w:rsidR="00A067CD" w:rsidRPr="00A067CD">
        <w:rPr>
          <w:rFonts w:hint="eastAsia"/>
        </w:rPr>
        <w:t>克相同甜度的糖精水溶液</w:t>
      </w:r>
      <w:r w:rsidR="00A067CD" w:rsidRPr="00A067CD">
        <w:t>200</w:t>
      </w:r>
      <w:r w:rsidR="00A067CD" w:rsidRPr="00A067CD">
        <w:rPr>
          <w:rFonts w:hint="eastAsia"/>
        </w:rPr>
        <w:t>克加入一杯無糖飲料中，根據相對甜度的定義，這杯糖精水溶液應如何配製？（</w:t>
      </w:r>
      <w:r w:rsidR="00A067CD">
        <w:t>6</w:t>
      </w:r>
      <w:r w:rsidR="00A067CD" w:rsidRPr="00A067CD">
        <w:rPr>
          <w:rFonts w:hint="eastAsia"/>
        </w:rPr>
        <w:t>分）</w:t>
      </w:r>
    </w:p>
    <w:p w14:paraId="7D031943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超素養】化學</w:t>
      </w:r>
      <w:proofErr w:type="gramStart"/>
      <w:r w:rsidR="00153B78" w:rsidRPr="008522B0">
        <w:t>學</w:t>
      </w:r>
      <w:proofErr w:type="gramEnd"/>
      <w:r w:rsidR="00153B78" w:rsidRPr="008522B0">
        <w:t>測閱讀與探究</w:t>
      </w:r>
      <w:r w:rsidR="00153B78" w:rsidRPr="008522B0">
        <w:rPr>
          <w:rFonts w:hint="eastAsia"/>
        </w:rPr>
        <w:t xml:space="preserve"> </w:t>
      </w:r>
      <w:r w:rsidR="00153B78" w:rsidRPr="008522B0">
        <w:t>0</w:t>
      </w:r>
      <w:r w:rsidR="00153B78" w:rsidRPr="008522B0">
        <w:rPr>
          <w:rFonts w:hint="eastAsia"/>
        </w:rPr>
        <w:t>3</w:t>
      </w:r>
      <w:r w:rsidR="00153B78" w:rsidRPr="008522B0">
        <w:t>實作演練</w:t>
      </w:r>
      <w:r w:rsidR="00153B78" w:rsidRPr="008522B0">
        <w:t xml:space="preserve"> </w:t>
      </w:r>
      <w:r w:rsidR="00153B78" w:rsidRPr="008522B0">
        <w:t>第</w:t>
      </w:r>
      <w:r w:rsidR="00153B78" w:rsidRPr="008522B0">
        <w:rPr>
          <w:rFonts w:hint="eastAsia"/>
        </w:rPr>
        <w:t>三</w:t>
      </w:r>
      <w:r w:rsidR="00153B78" w:rsidRPr="008522B0">
        <w:t>回</w:t>
      </w:r>
      <w:r w:rsidR="00153B78" w:rsidRPr="008522B0">
        <w:rPr>
          <w:rFonts w:hint="eastAsia"/>
        </w:rPr>
        <w:t xml:space="preserve"> </w:t>
      </w:r>
    </w:p>
    <w:p w14:paraId="7AED2981" w14:textId="77777777" w:rsidR="00A067CD" w:rsidRPr="00A067CD" w:rsidRDefault="00F2059C" w:rsidP="00A067CD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A067CD" w:rsidRPr="00A067CD">
        <w:rPr>
          <w:rFonts w:hint="eastAsia"/>
        </w:rPr>
        <w:t>取</w:t>
      </w:r>
      <w:r w:rsidR="00A067CD" w:rsidRPr="00A067CD">
        <w:t>4</w:t>
      </w:r>
      <w:r w:rsidR="00A067CD" w:rsidRPr="00A067CD">
        <w:rPr>
          <w:rFonts w:hint="eastAsia"/>
        </w:rPr>
        <w:t>克糖精溶於</w:t>
      </w:r>
      <w:r w:rsidR="00A067CD" w:rsidRPr="00A067CD">
        <w:t>196</w:t>
      </w:r>
      <w:r w:rsidR="00A067CD" w:rsidRPr="00A067CD">
        <w:rPr>
          <w:rFonts w:hint="eastAsia"/>
        </w:rPr>
        <w:t>克純水中</w:t>
      </w:r>
    </w:p>
    <w:p w14:paraId="775E37F7" w14:textId="77777777" w:rsidR="00A067CD" w:rsidRDefault="00F2059C" w:rsidP="00A067CD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A067CD" w:rsidRPr="00A067CD">
        <w:rPr>
          <w:rFonts w:hint="eastAsia"/>
        </w:rPr>
        <w:t>因糖精的甜度為</w:t>
      </w:r>
      <w:r w:rsidR="00A067CD" w:rsidRPr="00A067CD">
        <w:t>500</w:t>
      </w:r>
      <w:r w:rsidR="00A067CD" w:rsidRPr="00A067CD">
        <w:rPr>
          <w:rFonts w:hint="eastAsia"/>
        </w:rPr>
        <w:t>，假設糖精的重量百分率為</w:t>
      </w:r>
      <w:r w:rsidR="00A067CD" w:rsidRPr="00A067CD">
        <w:rPr>
          <w:i/>
        </w:rPr>
        <w:t>x</w:t>
      </w:r>
      <w:r w:rsidR="00A067CD" w:rsidRPr="00A067CD">
        <w:t>%</w:t>
      </w:r>
      <w:r w:rsidR="00A067CD" w:rsidRPr="00A067CD">
        <w:rPr>
          <w:rFonts w:hint="eastAsia"/>
        </w:rPr>
        <w:t>，則：</w:t>
      </w:r>
      <w:r w:rsidR="00A067CD" w:rsidRPr="00A067CD">
        <w:rPr>
          <w:position w:val="-22"/>
        </w:rPr>
        <w:object w:dxaOrig="1060" w:dyaOrig="580" w14:anchorId="485226F4">
          <v:shape id="_x0000_i1035" type="#_x0000_t75" style="width:52.65pt;height:29pt" o:ole="">
            <v:imagedata r:id="rId53" o:title=""/>
          </v:shape>
          <o:OLEObject Type="Embed" ProgID="Equation.DSMT4" ShapeID="_x0000_i1035" DrawAspect="Content" ObjectID="_1787489496" r:id="rId54"/>
        </w:object>
      </w:r>
      <w:r w:rsidR="00A067CD">
        <w:sym w:font="Symbol" w:char="F0DE"/>
      </w:r>
      <w:r w:rsidR="00A067CD" w:rsidRPr="00A067CD">
        <w:rPr>
          <w:i/>
        </w:rPr>
        <w:t>x</w:t>
      </w:r>
      <w:r w:rsidR="00A067CD" w:rsidRPr="00A067CD">
        <w:t>%</w:t>
      </w:r>
      <w:r w:rsidR="00A067CD" w:rsidRPr="00A067CD">
        <w:rPr>
          <w:rFonts w:hint="eastAsia"/>
        </w:rPr>
        <w:t>＝</w:t>
      </w:r>
      <w:r w:rsidR="00A067CD" w:rsidRPr="00A067CD">
        <w:t>2%</w:t>
      </w:r>
      <w:r w:rsidR="00A067CD" w:rsidRPr="00A067CD">
        <w:rPr>
          <w:rFonts w:hint="eastAsia"/>
        </w:rPr>
        <w:t>（即</w:t>
      </w:r>
      <w:r w:rsidR="00A067CD" w:rsidRPr="00A067CD">
        <w:t>2%</w:t>
      </w:r>
      <w:r w:rsidR="00A067CD" w:rsidRPr="00A067CD">
        <w:rPr>
          <w:rFonts w:hint="eastAsia"/>
        </w:rPr>
        <w:t>糖精水溶液的甜度與</w:t>
      </w:r>
      <w:r w:rsidR="00A067CD" w:rsidRPr="00A067CD">
        <w:t>10%</w:t>
      </w:r>
      <w:r w:rsidR="00A067CD" w:rsidRPr="00A067CD">
        <w:rPr>
          <w:rFonts w:hint="eastAsia"/>
        </w:rPr>
        <w:t>蔗糖水溶液的甜度相當）。故配製糖精水溶液</w:t>
      </w:r>
      <w:r w:rsidR="00A067CD" w:rsidRPr="00A067CD">
        <w:t>200</w:t>
      </w:r>
      <w:r w:rsidR="00A067CD" w:rsidRPr="00A067CD">
        <w:rPr>
          <w:rFonts w:hint="eastAsia"/>
        </w:rPr>
        <w:t>克：可取</w:t>
      </w:r>
      <w:r w:rsidR="00A067CD" w:rsidRPr="00A067CD">
        <w:t>4</w:t>
      </w:r>
      <w:r w:rsidR="00A067CD" w:rsidRPr="00A067CD">
        <w:rPr>
          <w:rFonts w:hint="eastAsia"/>
        </w:rPr>
        <w:t>克糖精與純水</w:t>
      </w:r>
      <w:r w:rsidR="00A067CD" w:rsidRPr="00A067CD">
        <w:t>196</w:t>
      </w:r>
      <w:r w:rsidR="00A067CD" w:rsidRPr="00A067CD">
        <w:rPr>
          <w:rFonts w:hint="eastAsia"/>
        </w:rPr>
        <w:t>克</w:t>
      </w:r>
      <w:proofErr w:type="gramStart"/>
      <w:r w:rsidR="00A067CD" w:rsidRPr="00A067CD">
        <w:rPr>
          <w:rFonts w:hint="eastAsia"/>
        </w:rPr>
        <w:t>互溶而</w:t>
      </w:r>
      <w:proofErr w:type="gramEnd"/>
      <w:r w:rsidR="00A067CD" w:rsidRPr="00A067CD">
        <w:rPr>
          <w:rFonts w:hint="eastAsia"/>
        </w:rPr>
        <w:t>得。</w:t>
      </w:r>
    </w:p>
    <w:p w14:paraId="7495F38A" w14:textId="77777777" w:rsidR="00A067CD" w:rsidRPr="00A067CD" w:rsidRDefault="00A067CD" w:rsidP="00A067CD">
      <w:pPr>
        <w:pStyle w:val="a3"/>
        <w:ind w:left="1566" w:hanging="1205"/>
      </w:pPr>
      <w:r w:rsidRPr="00A067CD">
        <w:rPr>
          <w:rFonts w:hint="eastAsia"/>
        </w:rPr>
        <w:t>評分原則：</w:t>
      </w:r>
      <w:r>
        <w:rPr>
          <w:rFonts w:hint="eastAsia"/>
        </w:rPr>
        <w:t>(1)</w:t>
      </w:r>
      <w:r>
        <w:tab/>
      </w:r>
      <w:r w:rsidRPr="00A067CD">
        <w:rPr>
          <w:rFonts w:hint="eastAsia"/>
        </w:rPr>
        <w:t>寫出「</w:t>
      </w:r>
      <w:r w:rsidRPr="00A067CD">
        <w:t>4</w:t>
      </w:r>
      <w:r w:rsidRPr="00A067CD">
        <w:rPr>
          <w:rFonts w:hint="eastAsia"/>
        </w:rPr>
        <w:t>克糖精溶於</w:t>
      </w:r>
      <w:r w:rsidRPr="00A067CD">
        <w:t>196</w:t>
      </w:r>
      <w:r w:rsidRPr="00A067CD">
        <w:rPr>
          <w:rFonts w:hint="eastAsia"/>
        </w:rPr>
        <w:t>克純水」，得</w:t>
      </w:r>
      <w:r w:rsidRPr="00A067CD">
        <w:t>6</w:t>
      </w:r>
      <w:r w:rsidRPr="00A067CD">
        <w:rPr>
          <w:rFonts w:hint="eastAsia"/>
        </w:rPr>
        <w:t>分。</w:t>
      </w:r>
      <w:r>
        <w:rPr>
          <w:rFonts w:hint="eastAsia"/>
        </w:rPr>
        <w:br/>
      </w:r>
      <w:r w:rsidRPr="00A067CD">
        <w:rPr>
          <w:rFonts w:hint="eastAsia"/>
        </w:rPr>
        <w:t>(2)</w:t>
      </w:r>
      <w:r w:rsidRPr="00A067CD">
        <w:rPr>
          <w:rFonts w:hint="eastAsia"/>
        </w:rPr>
        <w:tab/>
      </w:r>
      <w:r w:rsidRPr="00A067CD">
        <w:rPr>
          <w:rFonts w:hint="eastAsia"/>
        </w:rPr>
        <w:t>寫出「</w:t>
      </w:r>
      <w:r w:rsidRPr="00A067CD">
        <w:t>4</w:t>
      </w:r>
      <w:r w:rsidRPr="00A067CD">
        <w:rPr>
          <w:rFonts w:hint="eastAsia"/>
        </w:rPr>
        <w:t>克糖精」、「</w:t>
      </w:r>
      <w:r w:rsidRPr="00A067CD">
        <w:t>196</w:t>
      </w:r>
      <w:r w:rsidRPr="00A067CD">
        <w:rPr>
          <w:rFonts w:hint="eastAsia"/>
        </w:rPr>
        <w:t>克純水」其中任一個答案，得</w:t>
      </w:r>
      <w:r w:rsidRPr="00A067CD">
        <w:t>3</w:t>
      </w:r>
      <w:r w:rsidRPr="00A067CD">
        <w:rPr>
          <w:rFonts w:hint="eastAsia"/>
        </w:rPr>
        <w:t>分。</w:t>
      </w:r>
      <w:r>
        <w:rPr>
          <w:rFonts w:hint="eastAsia"/>
        </w:rPr>
        <w:br/>
      </w:r>
      <w:r w:rsidRPr="00A067CD">
        <w:rPr>
          <w:rFonts w:hint="eastAsia"/>
        </w:rPr>
        <w:t>(3)</w:t>
      </w:r>
      <w:r w:rsidRPr="00A067CD">
        <w:rPr>
          <w:rFonts w:hint="eastAsia"/>
        </w:rPr>
        <w:tab/>
      </w:r>
      <w:r w:rsidRPr="00A067CD">
        <w:rPr>
          <w:rFonts w:hint="eastAsia"/>
        </w:rPr>
        <w:t>兩個答案皆不正確或未</w:t>
      </w:r>
      <w:proofErr w:type="gramStart"/>
      <w:r w:rsidRPr="00A067CD">
        <w:rPr>
          <w:rFonts w:hint="eastAsia"/>
        </w:rPr>
        <w:t>作答則不予</w:t>
      </w:r>
      <w:proofErr w:type="gramEnd"/>
      <w:r w:rsidRPr="00A067CD">
        <w:rPr>
          <w:rFonts w:hint="eastAsia"/>
        </w:rPr>
        <w:t>計分。</w:t>
      </w:r>
    </w:p>
    <w:p w14:paraId="37ACFC3B" w14:textId="77777777" w:rsidR="00A067CD" w:rsidRDefault="00A067CD">
      <w:pPr>
        <w:widowControl/>
        <w:jc w:val="left"/>
      </w:pPr>
      <w:r>
        <w:br w:type="page"/>
      </w:r>
    </w:p>
    <w:p w14:paraId="02552A18" w14:textId="77777777" w:rsidR="00F2059C" w:rsidRDefault="00F2059C" w:rsidP="00A067CD">
      <w:pPr>
        <w:pStyle w:val="af0"/>
      </w:pPr>
      <w:r>
        <w:rPr>
          <w:rFonts w:hint="eastAsia"/>
        </w:rPr>
        <w:lastRenderedPageBreak/>
        <w:t>22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國民</w:t>
      </w:r>
      <w:proofErr w:type="gramStart"/>
      <w:r w:rsidR="00A067CD" w:rsidRPr="00A067CD">
        <w:rPr>
          <w:rFonts w:hint="eastAsia"/>
        </w:rPr>
        <w:t>健康署</w:t>
      </w:r>
      <w:proofErr w:type="gramEnd"/>
      <w:r w:rsidR="00A067CD" w:rsidRPr="00A067CD">
        <w:rPr>
          <w:rFonts w:hint="eastAsia"/>
        </w:rPr>
        <w:t>所發布的國民飲食指標指出，每日飲食中，添加糖攝取量不宜超過總熱量的</w:t>
      </w:r>
      <w:r w:rsidR="00A067CD" w:rsidRPr="00A067CD">
        <w:t>10%</w:t>
      </w:r>
      <w:r w:rsidR="00A067CD" w:rsidRPr="00A067CD">
        <w:rPr>
          <w:rFonts w:hint="eastAsia"/>
        </w:rPr>
        <w:t>。以</w:t>
      </w:r>
      <w:r w:rsidR="00A067CD">
        <w:t>70</w:t>
      </w:r>
      <w:r w:rsidR="00A067CD" w:rsidRPr="00A067CD">
        <w:rPr>
          <w:rFonts w:hint="eastAsia"/>
        </w:rPr>
        <w:t>公斤的上班族成年男性阿龍為例，糖攝取應低於</w:t>
      </w:r>
      <w:r w:rsidR="00A067CD">
        <w:t>200</w:t>
      </w:r>
      <w:r w:rsidR="00A067CD" w:rsidRPr="00A067CD">
        <w:rPr>
          <w:rFonts w:hint="eastAsia"/>
        </w:rPr>
        <w:t>大卡。假設上述所</w:t>
      </w:r>
      <w:proofErr w:type="gramStart"/>
      <w:r w:rsidR="00A067CD" w:rsidRPr="00A067CD">
        <w:rPr>
          <w:rFonts w:hint="eastAsia"/>
        </w:rPr>
        <w:t>說的糖均為</w:t>
      </w:r>
      <w:proofErr w:type="gramEnd"/>
      <w:r w:rsidR="00A067CD" w:rsidRPr="00A067CD">
        <w:rPr>
          <w:rFonts w:hint="eastAsia"/>
        </w:rPr>
        <w:t>蔗糖，且人體代謝蔗糖產生熱量的熱化學反應式可表示為：</w:t>
      </w:r>
      <w:r w:rsidR="00A067CD">
        <w:rPr>
          <w:rFonts w:hint="eastAsia"/>
        </w:rPr>
        <w:br/>
      </w:r>
      <w:r w:rsidR="00A067CD" w:rsidRPr="00A067CD">
        <w:t>C</w:t>
      </w:r>
      <w:r w:rsidR="00A067CD" w:rsidRPr="00A067CD">
        <w:rPr>
          <w:vertAlign w:val="subscript"/>
        </w:rPr>
        <w:t>12</w:t>
      </w:r>
      <w:r w:rsidR="00A067CD" w:rsidRPr="00A067CD">
        <w:t>H</w:t>
      </w:r>
      <w:r w:rsidR="00A067CD" w:rsidRPr="00A067CD">
        <w:rPr>
          <w:vertAlign w:val="subscript"/>
        </w:rPr>
        <w:t>22</w:t>
      </w:r>
      <w:r w:rsidR="00A067CD" w:rsidRPr="00A067CD">
        <w:t>O</w:t>
      </w:r>
      <w:r w:rsidR="00A067CD" w:rsidRPr="00A067CD">
        <w:rPr>
          <w:vertAlign w:val="subscript"/>
        </w:rPr>
        <w:t>11</w:t>
      </w:r>
      <w:r w:rsidR="00A067CD" w:rsidRPr="00A067CD">
        <w:rPr>
          <w:rFonts w:hint="eastAsia"/>
        </w:rPr>
        <w:t>＋</w:t>
      </w:r>
      <w:r w:rsidR="00A067CD" w:rsidRPr="00A067CD">
        <w:t>12O</w:t>
      </w:r>
      <w:r w:rsidR="00A067CD" w:rsidRPr="00A067CD">
        <w:rPr>
          <w:vertAlign w:val="subscript"/>
        </w:rPr>
        <w:t>2</w:t>
      </w:r>
      <w:r w:rsidR="00A067CD" w:rsidRPr="00A067CD">
        <w:rPr>
          <w:rFonts w:hint="eastAsia"/>
        </w:rPr>
        <w:t>→</w:t>
      </w:r>
      <w:r w:rsidR="00A067CD" w:rsidRPr="00A067CD">
        <w:t>12CO</w:t>
      </w:r>
      <w:r w:rsidR="00A067CD" w:rsidRPr="00A067CD">
        <w:rPr>
          <w:vertAlign w:val="subscript"/>
        </w:rPr>
        <w:t>2</w:t>
      </w:r>
      <w:r w:rsidR="00A067CD" w:rsidRPr="00A067CD">
        <w:rPr>
          <w:rFonts w:hint="eastAsia"/>
        </w:rPr>
        <w:t>＋</w:t>
      </w:r>
      <w:r w:rsidR="00A067CD" w:rsidRPr="00A067CD">
        <w:t>11H</w:t>
      </w:r>
      <w:r w:rsidR="00A067CD" w:rsidRPr="00A067CD">
        <w:rPr>
          <w:vertAlign w:val="subscript"/>
        </w:rPr>
        <w:t>2</w:t>
      </w:r>
      <w:r w:rsidR="00A067CD" w:rsidRPr="00A067CD">
        <w:t xml:space="preserve">O </w:t>
      </w:r>
      <w:r w:rsidR="00A067CD">
        <w:rPr>
          <w:rFonts w:hint="eastAsia"/>
        </w:rPr>
        <w:t xml:space="preserve"> </w:t>
      </w:r>
      <w:r w:rsidR="00A067CD" w:rsidRPr="00A067CD">
        <w:rPr>
          <w:rFonts w:eastAsia="MS Gothic"/>
        </w:rPr>
        <w:t>∆</w:t>
      </w:r>
      <w:r w:rsidR="00A067CD" w:rsidRPr="00A067CD">
        <w:rPr>
          <w:i/>
        </w:rPr>
        <w:t>H</w:t>
      </w:r>
      <w:r w:rsidR="00A067CD" w:rsidRPr="00A067CD">
        <w:rPr>
          <w:rFonts w:hint="eastAsia"/>
        </w:rPr>
        <w:t>＝－</w:t>
      </w:r>
      <w:r w:rsidR="00A067CD" w:rsidRPr="00A067CD">
        <w:t>1350 kJ/mol</w:t>
      </w:r>
      <w:r w:rsidR="00A067CD">
        <w:rPr>
          <w:rFonts w:hint="eastAsia"/>
        </w:rPr>
        <w:br/>
      </w:r>
      <w:r w:rsidR="00A067CD" w:rsidRPr="00A067CD">
        <w:rPr>
          <w:rFonts w:hint="eastAsia"/>
        </w:rPr>
        <w:t>則阿龍一天食用一杯含蔗糖重量百分率</w:t>
      </w:r>
      <w:r w:rsidR="00A067CD" w:rsidRPr="00A067CD">
        <w:t>4%</w:t>
      </w:r>
      <w:r w:rsidR="00A067CD" w:rsidRPr="00A067CD">
        <w:rPr>
          <w:rFonts w:hint="eastAsia"/>
        </w:rPr>
        <w:t>、</w:t>
      </w:r>
      <w:r w:rsidR="00A067CD">
        <w:t>700</w:t>
      </w:r>
      <w:r w:rsidR="00A067CD" w:rsidRPr="00A067CD">
        <w:rPr>
          <w:rFonts w:hint="eastAsia"/>
        </w:rPr>
        <w:t>毫升（密度為</w:t>
      </w:r>
      <w:r w:rsidR="00A067CD" w:rsidRPr="00A067CD">
        <w:t>1.1 g/cm</w:t>
      </w:r>
      <w:r w:rsidR="00A067CD" w:rsidRPr="00A067CD">
        <w:rPr>
          <w:vertAlign w:val="superscript"/>
        </w:rPr>
        <w:t>3</w:t>
      </w:r>
      <w:r w:rsidR="00A067CD" w:rsidRPr="00A067CD">
        <w:rPr>
          <w:rFonts w:hint="eastAsia"/>
        </w:rPr>
        <w:t>）的半糖珍珠奶茶。請問根據上述數據計算，</w:t>
      </w:r>
      <w:proofErr w:type="gramStart"/>
      <w:r w:rsidR="00A067CD" w:rsidRPr="00A067CD">
        <w:rPr>
          <w:rFonts w:hint="eastAsia"/>
        </w:rPr>
        <w:t>阿龍喝完</w:t>
      </w:r>
      <w:proofErr w:type="gramEnd"/>
      <w:r w:rsidR="00A067CD" w:rsidRPr="00A067CD">
        <w:rPr>
          <w:rFonts w:hint="eastAsia"/>
        </w:rPr>
        <w:t>這杯飲料是否超過糖的攝取上限？並請說明判斷過程。（</w:t>
      </w:r>
      <w:r w:rsidR="00A067CD">
        <w:t xml:space="preserve">1 </w:t>
      </w:r>
      <w:proofErr w:type="spellStart"/>
      <w:r w:rsidR="00A067CD">
        <w:t>cal</w:t>
      </w:r>
      <w:proofErr w:type="spellEnd"/>
      <w:r w:rsidR="00A067CD" w:rsidRPr="00A067CD">
        <w:rPr>
          <w:rFonts w:hint="eastAsia"/>
        </w:rPr>
        <w:t>＝</w:t>
      </w:r>
      <w:r w:rsidR="00A067CD" w:rsidRPr="00A067CD">
        <w:t>4.2 J</w:t>
      </w:r>
      <w:r w:rsidR="00A067CD" w:rsidRPr="00A067CD">
        <w:rPr>
          <w:rFonts w:hint="eastAsia"/>
        </w:rPr>
        <w:t>）（</w:t>
      </w:r>
      <w:r w:rsidR="00A067CD" w:rsidRPr="00A067CD">
        <w:t>7</w:t>
      </w:r>
      <w:r w:rsidR="00A067CD" w:rsidRPr="00A067CD">
        <w:rPr>
          <w:rFonts w:hint="eastAsia"/>
        </w:rPr>
        <w:t>分）</w:t>
      </w:r>
    </w:p>
    <w:p w14:paraId="183C9936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超素養】化學</w:t>
      </w:r>
      <w:proofErr w:type="gramStart"/>
      <w:r w:rsidR="00153B78" w:rsidRPr="008522B0">
        <w:t>學</w:t>
      </w:r>
      <w:proofErr w:type="gramEnd"/>
      <w:r w:rsidR="00153B78" w:rsidRPr="008522B0">
        <w:t>測閱讀與探究</w:t>
      </w:r>
      <w:r w:rsidR="00153B78" w:rsidRPr="008522B0">
        <w:rPr>
          <w:rFonts w:hint="eastAsia"/>
        </w:rPr>
        <w:t xml:space="preserve"> </w:t>
      </w:r>
      <w:r w:rsidR="00153B78" w:rsidRPr="008522B0">
        <w:t>0</w:t>
      </w:r>
      <w:r w:rsidR="00153B78" w:rsidRPr="008522B0">
        <w:rPr>
          <w:rFonts w:hint="eastAsia"/>
        </w:rPr>
        <w:t>3</w:t>
      </w:r>
      <w:r w:rsidR="00153B78" w:rsidRPr="008522B0">
        <w:t>實作演練</w:t>
      </w:r>
      <w:r w:rsidR="00153B78" w:rsidRPr="008522B0">
        <w:t xml:space="preserve"> </w:t>
      </w:r>
      <w:r w:rsidR="00153B78" w:rsidRPr="008522B0">
        <w:t>第</w:t>
      </w:r>
      <w:r w:rsidR="00153B78" w:rsidRPr="008522B0">
        <w:rPr>
          <w:rFonts w:hint="eastAsia"/>
        </w:rPr>
        <w:t>三</w:t>
      </w:r>
      <w:r w:rsidR="00153B78" w:rsidRPr="008522B0">
        <w:t>回</w:t>
      </w:r>
      <w:r w:rsidR="00153B78" w:rsidRPr="008522B0">
        <w:rPr>
          <w:rFonts w:hint="eastAsia"/>
        </w:rPr>
        <w:t xml:space="preserve"> </w:t>
      </w:r>
    </w:p>
    <w:p w14:paraId="67CE72D3" w14:textId="77777777" w:rsidR="00F2059C" w:rsidRDefault="002917E9" w:rsidP="00F2059C">
      <w:pPr>
        <w:pStyle w:val="a3"/>
        <w:ind w:left="1566" w:hanging="120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1" layoutInCell="1" allowOverlap="1" wp14:anchorId="12AD2E4B" wp14:editId="18D5A9F2">
                <wp:simplePos x="0" y="0"/>
                <wp:positionH relativeFrom="column">
                  <wp:posOffset>1007110</wp:posOffset>
                </wp:positionH>
                <wp:positionV relativeFrom="paragraph">
                  <wp:posOffset>901065</wp:posOffset>
                </wp:positionV>
                <wp:extent cx="254000" cy="260350"/>
                <wp:effectExtent l="0" t="0" r="12700" b="8255"/>
                <wp:wrapNone/>
                <wp:docPr id="30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91D128" w14:textId="77777777" w:rsidR="00B670CC" w:rsidRPr="002917E9" w:rsidRDefault="00B670CC">
                            <w:pPr>
                              <w:rPr>
                                <w:color w:val="FF0000"/>
                              </w:rPr>
                            </w:pPr>
                            <w:r w:rsidRPr="002917E9">
                              <w:rPr>
                                <w:color w:val="FF0000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AD2E4B" id="_x0000_s1029" type="#_x0000_t202" style="position:absolute;left:0;text-align:left;margin-left:79.3pt;margin-top:70.95pt;width:20pt;height:20.5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" filled="f" stroked="f">
                <v:textbox style="mso-fit-shape-to-text:t" inset="0,0,0,0">
                  <w:txbxContent>
                    <w:p w14:paraId="2691D128" w14:textId="77777777" w:rsidR="00B670CC" w:rsidRPr="002917E9" w:rsidRDefault="00B670CC">
                      <w:pPr>
                        <w:rPr>
                          <w:color w:val="FF0000"/>
                        </w:rPr>
                      </w:pPr>
                      <w:r w:rsidRPr="002917E9">
                        <w:rPr>
                          <w:color w:val="FF0000"/>
                        </w:rPr>
                        <w:sym w:font="Wingdings" w:char="F0FC"/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F2059C" w:rsidRPr="002D5676">
        <w:t>試題解析：</w:t>
      </w:r>
      <w:r w:rsidR="00F2059C">
        <w:rPr>
          <w:rFonts w:hint="eastAsia"/>
        </w:rPr>
        <w:tab/>
      </w:r>
    </w:p>
    <w:tbl>
      <w:tblPr>
        <w:tblStyle w:val="afb"/>
        <w:tblW w:w="0" w:type="auto"/>
        <w:tblInd w:w="1566" w:type="dxa"/>
        <w:tblLook w:val="04A0" w:firstRow="1" w:lastRow="0" w:firstColumn="1" w:lastColumn="0" w:noHBand="0" w:noVBand="1"/>
      </w:tblPr>
      <w:tblGrid>
        <w:gridCol w:w="1216"/>
        <w:gridCol w:w="7072"/>
      </w:tblGrid>
      <w:tr w:rsidR="002917E9" w14:paraId="63072B58" w14:textId="77777777" w:rsidTr="002917E9">
        <w:tc>
          <w:tcPr>
            <w:tcW w:w="1216" w:type="dxa"/>
          </w:tcPr>
          <w:p w14:paraId="7618010F" w14:textId="77777777" w:rsidR="002917E9" w:rsidRPr="002917E9" w:rsidRDefault="002917E9" w:rsidP="002917E9"/>
        </w:tc>
        <w:tc>
          <w:tcPr>
            <w:tcW w:w="7072" w:type="dxa"/>
          </w:tcPr>
          <w:p w14:paraId="11ED98AF" w14:textId="77777777" w:rsidR="002917E9" w:rsidRPr="002917E9" w:rsidRDefault="002917E9" w:rsidP="002917E9">
            <w:pPr>
              <w:jc w:val="center"/>
            </w:pPr>
            <w:r w:rsidRPr="002917E9">
              <w:rPr>
                <w:rFonts w:hint="eastAsia"/>
              </w:rPr>
              <w:t>判斷過程</w:t>
            </w:r>
          </w:p>
        </w:tc>
      </w:tr>
      <w:tr w:rsidR="002917E9" w14:paraId="0792C22F" w14:textId="77777777" w:rsidTr="002917E9">
        <w:tc>
          <w:tcPr>
            <w:tcW w:w="1216" w:type="dxa"/>
            <w:vAlign w:val="center"/>
          </w:tcPr>
          <w:p w14:paraId="2516AA88" w14:textId="77777777" w:rsidR="002917E9" w:rsidRPr="002917E9" w:rsidRDefault="002917E9" w:rsidP="002917E9">
            <w:r w:rsidRPr="002917E9">
              <w:rPr>
                <w:rFonts w:hint="eastAsia"/>
              </w:rPr>
              <w:t>□超過</w:t>
            </w:r>
          </w:p>
          <w:p w14:paraId="7198FBE5" w14:textId="77777777" w:rsidR="002917E9" w:rsidRPr="002917E9" w:rsidRDefault="002917E9" w:rsidP="002917E9">
            <w:r w:rsidRPr="002917E9">
              <w:rPr>
                <w:rFonts w:hint="eastAsia"/>
              </w:rPr>
              <w:t>□未超過</w:t>
            </w:r>
          </w:p>
        </w:tc>
        <w:tc>
          <w:tcPr>
            <w:tcW w:w="7072" w:type="dxa"/>
          </w:tcPr>
          <w:p w14:paraId="15046DE4" w14:textId="77777777" w:rsidR="002917E9" w:rsidRPr="002917E9" w:rsidRDefault="002917E9" w:rsidP="002917E9">
            <w:pPr>
              <w:pStyle w:val="a3"/>
              <w:ind w:leftChars="0" w:left="1205" w:hanging="1205"/>
            </w:pPr>
            <w:proofErr w:type="gramStart"/>
            <w:r w:rsidRPr="002917E9">
              <w:rPr>
                <w:rFonts w:hint="eastAsia"/>
              </w:rPr>
              <w:t>半糖珍珠</w:t>
            </w:r>
            <w:proofErr w:type="gramEnd"/>
            <w:r w:rsidRPr="002917E9">
              <w:rPr>
                <w:rFonts w:hint="eastAsia"/>
              </w:rPr>
              <w:t>奶茶含：</w:t>
            </w:r>
            <w:r w:rsidRPr="002917E9">
              <w:t>70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sym w:font="Symbol" w:char="F0B4"/>
            </w:r>
            <w:r>
              <w:rPr>
                <w:rFonts w:hint="eastAsia"/>
              </w:rPr>
              <w:t xml:space="preserve"> </w:t>
            </w:r>
            <w:r w:rsidRPr="002917E9">
              <w:t>1.1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sym w:font="Symbol" w:char="F0B4"/>
            </w:r>
            <w:r>
              <w:rPr>
                <w:rFonts w:hint="eastAsia"/>
              </w:rPr>
              <w:t xml:space="preserve"> </w:t>
            </w:r>
            <w:r w:rsidRPr="002917E9">
              <w:t>4%</w:t>
            </w:r>
            <w:r w:rsidRPr="002917E9">
              <w:rPr>
                <w:rFonts w:hint="eastAsia"/>
              </w:rPr>
              <w:t>＝</w:t>
            </w:r>
            <w:r w:rsidRPr="002917E9">
              <w:t>30.8</w:t>
            </w:r>
            <w:r w:rsidRPr="002917E9">
              <w:rPr>
                <w:rFonts w:hint="eastAsia"/>
              </w:rPr>
              <w:t>克蔗糖</w:t>
            </w:r>
          </w:p>
          <w:p w14:paraId="65F8744E" w14:textId="77777777" w:rsidR="002917E9" w:rsidRPr="002917E9" w:rsidRDefault="002917E9" w:rsidP="002917E9">
            <w:pPr>
              <w:pStyle w:val="a3"/>
              <w:ind w:leftChars="0" w:left="1205" w:hanging="1205"/>
            </w:pPr>
            <w:r w:rsidRPr="002917E9">
              <w:rPr>
                <w:rFonts w:hint="eastAsia"/>
              </w:rPr>
              <w:t>產生：</w:t>
            </w:r>
            <w:r w:rsidRPr="002917E9">
              <w:rPr>
                <w:spacing w:val="-4"/>
                <w:position w:val="-22"/>
              </w:rPr>
              <w:object w:dxaOrig="1560" w:dyaOrig="580" w14:anchorId="57E57351">
                <v:shape id="_x0000_i1036" type="#_x0000_t75" style="width:78.45pt;height:29pt" o:ole="">
                  <v:imagedata r:id="rId55" o:title=""/>
                </v:shape>
                <o:OLEObject Type="Embed" ProgID="Equation.DSMT4" ShapeID="_x0000_i1036" DrawAspect="Content" ObjectID="_1787489497" r:id="rId56"/>
              </w:object>
            </w:r>
            <w:proofErr w:type="gramStart"/>
            <w:r w:rsidRPr="002917E9">
              <w:rPr>
                <w:rFonts w:hint="eastAsia"/>
                <w:spacing w:val="-4"/>
              </w:rPr>
              <w:t>≒</w:t>
            </w:r>
            <w:proofErr w:type="gramEnd"/>
            <w:r w:rsidRPr="002917E9">
              <w:rPr>
                <w:spacing w:val="-4"/>
              </w:rPr>
              <w:t>29</w:t>
            </w:r>
            <w:r w:rsidRPr="002917E9">
              <w:rPr>
                <w:rFonts w:hint="eastAsia"/>
                <w:spacing w:val="-4"/>
              </w:rPr>
              <w:t>大卡＜</w:t>
            </w:r>
            <w:r w:rsidRPr="002917E9">
              <w:rPr>
                <w:spacing w:val="-4"/>
              </w:rPr>
              <w:t>200</w:t>
            </w:r>
            <w:r w:rsidRPr="002917E9">
              <w:rPr>
                <w:rFonts w:hint="eastAsia"/>
                <w:spacing w:val="-4"/>
              </w:rPr>
              <w:t>大卡，故未超過糖的攝取上限。</w:t>
            </w:r>
          </w:p>
        </w:tc>
      </w:tr>
    </w:tbl>
    <w:p w14:paraId="2430437E" w14:textId="77777777" w:rsidR="002917E9" w:rsidRDefault="002917E9" w:rsidP="002917E9">
      <w:pPr>
        <w:pStyle w:val="a3"/>
        <w:ind w:left="1566" w:hanging="1205"/>
      </w:pPr>
      <w:r w:rsidRPr="002917E9">
        <w:rPr>
          <w:rFonts w:hint="eastAsia"/>
        </w:rPr>
        <w:t>評分原則：</w:t>
      </w: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 w:rsidRPr="002917E9">
        <w:rPr>
          <w:rFonts w:hint="eastAsia"/>
        </w:rPr>
        <w:t>第一格選未</w:t>
      </w:r>
      <w:proofErr w:type="gramEnd"/>
      <w:r w:rsidRPr="002917E9">
        <w:rPr>
          <w:rFonts w:hint="eastAsia"/>
        </w:rPr>
        <w:t>超過得</w:t>
      </w:r>
      <w:r>
        <w:t>3</w:t>
      </w:r>
      <w:r w:rsidRPr="002917E9">
        <w:rPr>
          <w:rFonts w:hint="eastAsia"/>
        </w:rPr>
        <w:t>分。</w:t>
      </w:r>
      <w:r>
        <w:rPr>
          <w:rFonts w:hint="eastAsia"/>
        </w:rPr>
        <w:br/>
        <w:t>(2)</w:t>
      </w:r>
      <w:r>
        <w:rPr>
          <w:rFonts w:hint="eastAsia"/>
        </w:rPr>
        <w:tab/>
      </w:r>
      <w:r w:rsidRPr="002917E9">
        <w:rPr>
          <w:rFonts w:hint="eastAsia"/>
        </w:rPr>
        <w:t>第二格寫出「</w:t>
      </w:r>
      <w:r>
        <w:t>30.8</w:t>
      </w:r>
      <w:r w:rsidRPr="002917E9">
        <w:rPr>
          <w:rFonts w:hint="eastAsia"/>
        </w:rPr>
        <w:t>克蔗糖」、「產生熱量</w:t>
      </w:r>
      <w:r>
        <w:t>29</w:t>
      </w:r>
      <w:r w:rsidRPr="002917E9">
        <w:rPr>
          <w:rFonts w:hint="eastAsia"/>
        </w:rPr>
        <w:t>大卡」，每</w:t>
      </w:r>
      <w:proofErr w:type="gramStart"/>
      <w:r w:rsidRPr="002917E9">
        <w:rPr>
          <w:rFonts w:hint="eastAsia"/>
        </w:rPr>
        <w:t>個</w:t>
      </w:r>
      <w:proofErr w:type="gramEnd"/>
      <w:r w:rsidRPr="002917E9">
        <w:rPr>
          <w:rFonts w:hint="eastAsia"/>
        </w:rPr>
        <w:t>答案各得</w:t>
      </w:r>
      <w:r w:rsidRPr="002917E9">
        <w:t>2</w:t>
      </w:r>
      <w:r w:rsidRPr="002917E9">
        <w:rPr>
          <w:rFonts w:hint="eastAsia"/>
        </w:rPr>
        <w:t>分。</w:t>
      </w:r>
    </w:p>
    <w:p w14:paraId="6A99F803" w14:textId="77777777" w:rsidR="002917E9" w:rsidRPr="00B24015" w:rsidRDefault="002917E9" w:rsidP="002917E9">
      <w:pPr>
        <w:pStyle w:val="af0"/>
        <w:rPr>
          <w:u w:val="single"/>
        </w:rPr>
      </w:pPr>
      <w:r>
        <w:rPr>
          <w:rFonts w:hint="eastAsia"/>
          <w:u w:val="single"/>
        </w:rPr>
        <w:t>23</w:t>
      </w:r>
      <w:r w:rsidRPr="00B24015">
        <w:rPr>
          <w:rFonts w:hint="eastAsia"/>
          <w:u w:val="single"/>
        </w:rPr>
        <w:t>～</w:t>
      </w:r>
      <w:r>
        <w:rPr>
          <w:rFonts w:hint="eastAsia"/>
          <w:u w:val="single"/>
        </w:rPr>
        <w:t>25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2FCC709E" w14:textId="77777777" w:rsidR="002917E9" w:rsidRDefault="002917E9" w:rsidP="002917E9">
      <w:pPr>
        <w:ind w:firstLineChars="200" w:firstLine="482"/>
      </w:pPr>
      <w:r>
        <w:rPr>
          <w:rFonts w:hint="eastAsia"/>
        </w:rPr>
        <w:t>「</w:t>
      </w:r>
      <w:proofErr w:type="gramStart"/>
      <w:r>
        <w:rPr>
          <w:rFonts w:hint="eastAsia"/>
        </w:rPr>
        <w:t>起雲劑</w:t>
      </w:r>
      <w:proofErr w:type="gramEnd"/>
      <w:r>
        <w:rPr>
          <w:rFonts w:hint="eastAsia"/>
        </w:rPr>
        <w:t>」是一種合法的食品添加物，其成分包括了水、食用油、食用膠、乳化劑等原料，它可幫助食品乳化及分散，常添加在運動飲料、果汁及果凍等，也可能用在優格或果汁粉末等食品，使果汁與果粒均勻散布，增加飲料的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透明度與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稠性質，這樣飲料看起來會有像似新</w:t>
      </w:r>
      <w:proofErr w:type="gramStart"/>
      <w:r>
        <w:rPr>
          <w:rFonts w:hint="eastAsia"/>
        </w:rPr>
        <w:t>榨</w:t>
      </w:r>
      <w:proofErr w:type="gramEnd"/>
      <w:r>
        <w:rPr>
          <w:rFonts w:hint="eastAsia"/>
        </w:rPr>
        <w:t>果汁濃郁的視覺。但曾有不肖業者，為降低原料成本，以塑化劑代替</w:t>
      </w:r>
      <w:proofErr w:type="gramStart"/>
      <w:r>
        <w:rPr>
          <w:rFonts w:hint="eastAsia"/>
        </w:rPr>
        <w:t>起雲劑加入</w:t>
      </w:r>
      <w:proofErr w:type="gramEnd"/>
      <w:r>
        <w:rPr>
          <w:rFonts w:hint="eastAsia"/>
        </w:rPr>
        <w:t>食品中。</w:t>
      </w:r>
    </w:p>
    <w:p w14:paraId="51093BF5" w14:textId="77777777" w:rsidR="002917E9" w:rsidRDefault="00325B99" w:rsidP="002917E9">
      <w:pPr>
        <w:ind w:firstLineChars="200" w:firstLine="482"/>
      </w:pPr>
      <w:r>
        <w:rPr>
          <w:rFonts w:ascii="TimesNewRomanPSMT" w:cs="TimesNewRomanPSMT"/>
          <w:noProof/>
        </w:rPr>
        <w:drawing>
          <wp:anchor distT="0" distB="0" distL="114300" distR="114300" simplePos="0" relativeHeight="251699712" behindDoc="0" locked="0" layoutInCell="1" allowOverlap="1" wp14:anchorId="1885D26E" wp14:editId="60E67DEE">
            <wp:simplePos x="1028700" y="6032500"/>
            <wp:positionH relativeFrom="column">
              <wp:align>right</wp:align>
            </wp:positionH>
            <wp:positionV relativeFrom="paragraph">
              <wp:posOffset>53975</wp:posOffset>
            </wp:positionV>
            <wp:extent cx="1134000" cy="828000"/>
            <wp:effectExtent l="0" t="0" r="0" b="0"/>
            <wp:wrapSquare wrapText="bothSides"/>
            <wp:docPr id="304" name="圖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47.eps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7E9">
        <w:rPr>
          <w:rFonts w:ascii="TimesNewRomanPSMT" w:cs="TimesNewRomanPSMT"/>
        </w:rPr>
        <w:t>DEHP</w:t>
      </w:r>
      <w:proofErr w:type="gramStart"/>
      <w:r w:rsidR="002917E9">
        <w:rPr>
          <w:rFonts w:hint="eastAsia"/>
        </w:rPr>
        <w:t>為鄰苯</w:t>
      </w:r>
      <w:proofErr w:type="gramEnd"/>
      <w:r w:rsidR="002917E9">
        <w:rPr>
          <w:rFonts w:hint="eastAsia"/>
        </w:rPr>
        <w:t>二甲酸二（</w:t>
      </w:r>
      <w:r w:rsidR="002917E9">
        <w:rPr>
          <w:rFonts w:ascii="TimesNewRomanPSMT" w:cs="TimesNewRomanPSMT"/>
        </w:rPr>
        <w:t>2-</w:t>
      </w:r>
      <w:r w:rsidR="002917E9">
        <w:rPr>
          <w:rFonts w:hint="eastAsia"/>
        </w:rPr>
        <w:t>乙基己基）酯的簡稱，</w:t>
      </w:r>
      <w:proofErr w:type="gramStart"/>
      <w:r w:rsidR="002917E9">
        <w:rPr>
          <w:rFonts w:hint="eastAsia"/>
        </w:rPr>
        <w:t>結構式如附圖</w:t>
      </w:r>
      <w:proofErr w:type="gramEnd"/>
      <w:r w:rsidR="002917E9">
        <w:rPr>
          <w:rFonts w:hint="eastAsia"/>
        </w:rPr>
        <w:t>所示</w:t>
      </w:r>
      <w:proofErr w:type="gramStart"/>
      <w:r w:rsidR="002917E9">
        <w:rPr>
          <w:rFonts w:hint="eastAsia"/>
        </w:rPr>
        <w:t>（</w:t>
      </w:r>
      <w:proofErr w:type="gramEnd"/>
      <w:r w:rsidR="002917E9">
        <w:rPr>
          <w:rFonts w:hint="eastAsia"/>
        </w:rPr>
        <w:t>結構式</w:t>
      </w:r>
      <w:proofErr w:type="gramStart"/>
      <w:r w:rsidR="002917E9">
        <w:rPr>
          <w:rFonts w:hint="eastAsia"/>
        </w:rPr>
        <w:t>（</w:t>
      </w:r>
      <w:proofErr w:type="gramEnd"/>
      <w:r w:rsidR="002917E9">
        <w:rPr>
          <w:rFonts w:hint="eastAsia"/>
        </w:rPr>
        <w:t>鍵線式</w:t>
      </w:r>
      <w:proofErr w:type="gramStart"/>
      <w:r w:rsidR="002917E9">
        <w:rPr>
          <w:rFonts w:hint="eastAsia"/>
        </w:rPr>
        <w:t>）</w:t>
      </w:r>
      <w:proofErr w:type="gramEnd"/>
      <w:r w:rsidR="002917E9">
        <w:rPr>
          <w:rFonts w:hint="eastAsia"/>
        </w:rPr>
        <w:t>如圖。所謂「鍵線式」是用線段表示碳</w:t>
      </w:r>
      <w:r w:rsidR="002917E9">
        <w:rPr>
          <w:rFonts w:ascii="TimesNewRomanPSMT" w:cs="TimesNewRomanPSMT"/>
        </w:rPr>
        <w:t>-</w:t>
      </w:r>
      <w:r w:rsidR="002917E9">
        <w:rPr>
          <w:rFonts w:hint="eastAsia"/>
        </w:rPr>
        <w:t>碳骨架，氫原子省略不畫，線段端點代表碳原子，再加上其他原子</w:t>
      </w:r>
      <w:proofErr w:type="gramStart"/>
      <w:r w:rsidR="002917E9">
        <w:rPr>
          <w:rFonts w:hint="eastAsia"/>
        </w:rPr>
        <w:t>）</w:t>
      </w:r>
      <w:proofErr w:type="gramEnd"/>
      <w:r w:rsidR="002917E9">
        <w:rPr>
          <w:rFonts w:hint="eastAsia"/>
        </w:rPr>
        <w:t>，為透明無色液體，</w:t>
      </w:r>
      <w:proofErr w:type="gramStart"/>
      <w:r w:rsidR="002917E9">
        <w:rPr>
          <w:rFonts w:hint="eastAsia"/>
        </w:rPr>
        <w:t>常壓下</w:t>
      </w:r>
      <w:proofErr w:type="gramEnd"/>
      <w:r w:rsidR="002917E9">
        <w:rPr>
          <w:rFonts w:hint="eastAsia"/>
        </w:rPr>
        <w:t>熔點為－</w:t>
      </w:r>
      <w:r w:rsidR="002917E9">
        <w:rPr>
          <w:rFonts w:ascii="TimesNewRomanPSMT" w:cs="TimesNewRomanPSMT"/>
        </w:rPr>
        <w:t>55</w:t>
      </w:r>
      <w:r w:rsidR="002917E9">
        <w:rPr>
          <w:rFonts w:hint="eastAsia"/>
        </w:rPr>
        <w:t>℃，在水中的溶解度很小，</w:t>
      </w:r>
      <w:proofErr w:type="gramStart"/>
      <w:r w:rsidR="002917E9">
        <w:rPr>
          <w:rFonts w:hint="eastAsia"/>
        </w:rPr>
        <w:t>但易溶於</w:t>
      </w:r>
      <w:proofErr w:type="gramEnd"/>
      <w:r w:rsidR="002917E9">
        <w:rPr>
          <w:rFonts w:hint="eastAsia"/>
        </w:rPr>
        <w:t>多數有機溶劑中，故</w:t>
      </w:r>
      <w:r w:rsidR="002917E9">
        <w:rPr>
          <w:rFonts w:ascii="TimesNewRomanPSMT" w:cs="TimesNewRomanPSMT"/>
        </w:rPr>
        <w:t>DEHP</w:t>
      </w:r>
      <w:r w:rsidR="002917E9">
        <w:rPr>
          <w:rFonts w:hint="eastAsia"/>
        </w:rPr>
        <w:t>為目前使用量最大的塑化劑。當塑化劑分子摻入塑膠分子間，填補了材料的內部空隙，使其變得柔軟易於流動，也增加了黏度、彈性及可塑性。</w:t>
      </w:r>
    </w:p>
    <w:p w14:paraId="6A4E08AF" w14:textId="77777777" w:rsidR="002917E9" w:rsidRPr="002D5676" w:rsidRDefault="002917E9" w:rsidP="00325B99">
      <w:pPr>
        <w:ind w:firstLineChars="200" w:firstLine="482"/>
      </w:pPr>
      <w:r>
        <w:rPr>
          <w:rFonts w:hint="eastAsia"/>
        </w:rPr>
        <w:t>然而</w:t>
      </w:r>
      <w:r>
        <w:rPr>
          <w:rFonts w:ascii="TimesNewRomanPSMT" w:cs="TimesNewRomanPSMT"/>
        </w:rPr>
        <w:t>DEHP</w:t>
      </w:r>
      <w:r>
        <w:rPr>
          <w:rFonts w:hint="eastAsia"/>
        </w:rPr>
        <w:t>被列管為環境荷爾蒙，經證實會干擾男性生殖系統的發育，也會造成女童性早熟。長期攝入高劑量可能引發動物的肝臟腫瘤，且疑似是人體致癌物質之一，故不可用於食品添加。當應用塑膠容器或包材（尤其是</w:t>
      </w:r>
      <w:r>
        <w:rPr>
          <w:rFonts w:ascii="TimesNewRomanPSMT" w:cs="TimesNewRomanPSMT"/>
        </w:rPr>
        <w:t>PVC</w:t>
      </w:r>
      <w:r>
        <w:rPr>
          <w:rFonts w:hint="eastAsia"/>
        </w:rPr>
        <w:t>類）以儲存食物時，</w:t>
      </w:r>
      <w:r>
        <w:rPr>
          <w:rFonts w:ascii="TimesNewRomanPSMT" w:cs="TimesNewRomanPSMT"/>
        </w:rPr>
        <w:t>DEHP</w:t>
      </w:r>
      <w:r>
        <w:rPr>
          <w:rFonts w:hint="eastAsia"/>
        </w:rPr>
        <w:t>會</w:t>
      </w:r>
      <w:proofErr w:type="gramStart"/>
      <w:r>
        <w:rPr>
          <w:rFonts w:hint="eastAsia"/>
        </w:rPr>
        <w:t>微量溶</w:t>
      </w:r>
      <w:proofErr w:type="gramEnd"/>
      <w:r>
        <w:rPr>
          <w:rFonts w:hint="eastAsia"/>
        </w:rPr>
        <w:t>出殘留在食物中，依據各國的相關研究顯示，透過</w:t>
      </w:r>
      <w:proofErr w:type="gramStart"/>
      <w:r>
        <w:rPr>
          <w:rFonts w:hint="eastAsia"/>
        </w:rPr>
        <w:t>飲食而攝入</w:t>
      </w:r>
      <w:proofErr w:type="gramEnd"/>
      <w:r>
        <w:rPr>
          <w:rFonts w:ascii="TimesNewRomanPSMT" w:cs="TimesNewRomanPSMT"/>
        </w:rPr>
        <w:t>DEHP</w:t>
      </w:r>
      <w:r>
        <w:rPr>
          <w:rFonts w:hint="eastAsia"/>
        </w:rPr>
        <w:t>之情形普遍存在。</w:t>
      </w:r>
    </w:p>
    <w:p w14:paraId="4EB003E1" w14:textId="77777777" w:rsidR="00325B99" w:rsidRDefault="00325B99">
      <w:pPr>
        <w:widowControl/>
        <w:jc w:val="left"/>
      </w:pPr>
      <w:r>
        <w:br w:type="page"/>
      </w:r>
    </w:p>
    <w:p w14:paraId="5191B491" w14:textId="77777777" w:rsidR="00325B99" w:rsidRPr="00325B99" w:rsidRDefault="00F2059C" w:rsidP="00325B99">
      <w:pPr>
        <w:pStyle w:val="af0"/>
      </w:pPr>
      <w:r>
        <w:rPr>
          <w:rFonts w:hint="eastAsia"/>
        </w:rPr>
        <w:lastRenderedPageBreak/>
        <w:t>23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下列有關</w:t>
      </w:r>
      <w:r w:rsidR="00325B99" w:rsidRPr="00325B99">
        <w:t>DEHP</w:t>
      </w:r>
      <w:r w:rsidR="00325B99" w:rsidRPr="00325B99">
        <w:rPr>
          <w:rFonts w:hint="eastAsia"/>
        </w:rPr>
        <w:t>結構與性質的推論，哪些正確？（應選</w:t>
      </w:r>
      <w:r w:rsidR="00325B99" w:rsidRPr="00325B99">
        <w:t>3</w:t>
      </w:r>
      <w:r w:rsidR="00325B99" w:rsidRPr="00325B99">
        <w:rPr>
          <w:rFonts w:hint="eastAsia"/>
        </w:rPr>
        <w:t>項）（</w:t>
      </w:r>
      <w:r w:rsidR="00325B99" w:rsidRPr="00325B99">
        <w:t>2</w:t>
      </w:r>
      <w:r w:rsidR="00325B99" w:rsidRPr="00325B99">
        <w:rPr>
          <w:rFonts w:hint="eastAsia"/>
        </w:rPr>
        <w:t>分）</w:t>
      </w:r>
    </w:p>
    <w:p w14:paraId="5DC8F2BE" w14:textId="77777777" w:rsidR="00325B99" w:rsidRPr="00325B99" w:rsidRDefault="00325B99" w:rsidP="00325B9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325B99">
        <w:rPr>
          <w:rFonts w:hint="eastAsia"/>
        </w:rPr>
        <w:t>從</w:t>
      </w:r>
      <w:r>
        <w:t>DEHP</w:t>
      </w:r>
      <w:r w:rsidRPr="00325B99">
        <w:rPr>
          <w:rFonts w:hint="eastAsia"/>
        </w:rPr>
        <w:t>的結構中，可看出</w:t>
      </w:r>
      <w:r>
        <w:t>DEHP</w:t>
      </w:r>
      <w:r w:rsidRPr="00325B99">
        <w:rPr>
          <w:rFonts w:hint="eastAsia"/>
        </w:rPr>
        <w:t>具有單鍵和雙鍵</w:t>
      </w:r>
    </w:p>
    <w:p w14:paraId="01155B96" w14:textId="77777777" w:rsidR="00325B99" w:rsidRPr="00325B99" w:rsidRDefault="00325B99" w:rsidP="00325B9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325B99">
        <w:rPr>
          <w:rFonts w:hint="eastAsia"/>
        </w:rPr>
        <w:t>常溫、</w:t>
      </w:r>
      <w:proofErr w:type="gramStart"/>
      <w:r w:rsidRPr="00325B99">
        <w:rPr>
          <w:rFonts w:hint="eastAsia"/>
        </w:rPr>
        <w:t>常壓下</w:t>
      </w:r>
      <w:proofErr w:type="gramEnd"/>
      <w:r w:rsidRPr="00325B99">
        <w:rPr>
          <w:rFonts w:hint="eastAsia"/>
        </w:rPr>
        <w:t>為固態，熔點極高</w:t>
      </w:r>
    </w:p>
    <w:p w14:paraId="2B6746EF" w14:textId="77777777" w:rsidR="00325B99" w:rsidRPr="00325B99" w:rsidRDefault="00325B99" w:rsidP="00325B9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>
        <w:t>DEHP</w:t>
      </w:r>
      <w:r w:rsidRPr="00325B99">
        <w:rPr>
          <w:rFonts w:hint="eastAsia"/>
        </w:rPr>
        <w:t>的原子間</w:t>
      </w:r>
      <w:proofErr w:type="gramStart"/>
      <w:r w:rsidRPr="00325B99">
        <w:rPr>
          <w:rFonts w:hint="eastAsia"/>
        </w:rPr>
        <w:t>均以共價鍵</w:t>
      </w:r>
      <w:proofErr w:type="gramEnd"/>
      <w:r w:rsidRPr="00325B99">
        <w:rPr>
          <w:rFonts w:hint="eastAsia"/>
        </w:rPr>
        <w:t>形成鍵結</w:t>
      </w:r>
    </w:p>
    <w:p w14:paraId="34191691" w14:textId="77777777" w:rsidR="00325B99" w:rsidRPr="00325B99" w:rsidRDefault="00325B99" w:rsidP="00325B9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325B99">
        <w:rPr>
          <w:rFonts w:hint="eastAsia"/>
        </w:rPr>
        <w:t>屬於共價網狀固體</w:t>
      </w:r>
    </w:p>
    <w:p w14:paraId="4183928D" w14:textId="77777777" w:rsidR="00F2059C" w:rsidRDefault="00325B99" w:rsidP="00325B99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325B99">
        <w:rPr>
          <w:rFonts w:hint="eastAsia"/>
        </w:rPr>
        <w:t>每</w:t>
      </w:r>
      <w:proofErr w:type="gramStart"/>
      <w:r w:rsidRPr="00325B99">
        <w:rPr>
          <w:rFonts w:hint="eastAsia"/>
        </w:rPr>
        <w:t>個</w:t>
      </w:r>
      <w:proofErr w:type="gramEnd"/>
      <w:r w:rsidRPr="00325B99">
        <w:rPr>
          <w:rFonts w:hint="eastAsia"/>
        </w:rPr>
        <w:t>氧原子上</w:t>
      </w:r>
      <w:proofErr w:type="gramStart"/>
      <w:r w:rsidRPr="00325B99">
        <w:rPr>
          <w:rFonts w:hint="eastAsia"/>
        </w:rPr>
        <w:t>均有</w:t>
      </w:r>
      <w:r w:rsidRPr="00325B99">
        <w:t>2</w:t>
      </w:r>
      <w:r w:rsidRPr="00325B99">
        <w:rPr>
          <w:rFonts w:hint="eastAsia"/>
        </w:rPr>
        <w:t>對孤</w:t>
      </w:r>
      <w:proofErr w:type="gramEnd"/>
      <w:r w:rsidRPr="00325B99">
        <w:rPr>
          <w:rFonts w:hint="eastAsia"/>
        </w:rPr>
        <w:t>電子對，其他的碳原子及氫原子上沒有</w:t>
      </w:r>
      <w:proofErr w:type="gramStart"/>
      <w:r w:rsidRPr="00325B99">
        <w:rPr>
          <w:rFonts w:hint="eastAsia"/>
        </w:rPr>
        <w:t>孤</w:t>
      </w:r>
      <w:proofErr w:type="gramEnd"/>
      <w:r w:rsidRPr="00325B99">
        <w:rPr>
          <w:rFonts w:hint="eastAsia"/>
        </w:rPr>
        <w:t>電子對</w:t>
      </w:r>
      <w:r>
        <w:rPr>
          <w:rFonts w:hint="eastAsia"/>
        </w:rPr>
        <w:t>。</w:t>
      </w:r>
    </w:p>
    <w:p w14:paraId="6F9A138F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四回</w:t>
      </w:r>
      <w:r w:rsidR="00153B78" w:rsidRPr="008522B0">
        <w:rPr>
          <w:rFonts w:hint="eastAsia"/>
        </w:rPr>
        <w:t xml:space="preserve"> </w:t>
      </w:r>
    </w:p>
    <w:p w14:paraId="04ED3F80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325B99">
        <w:rPr>
          <w:rFonts w:hint="eastAsia"/>
        </w:rPr>
        <w:t>(A)</w:t>
      </w:r>
      <w:r w:rsidRPr="002D5676">
        <w:t>(</w:t>
      </w:r>
      <w:r w:rsidR="00325B99">
        <w:rPr>
          <w:rFonts w:hint="eastAsia"/>
        </w:rPr>
        <w:t>C</w:t>
      </w:r>
      <w:r w:rsidRPr="002D5676">
        <w:t>)</w:t>
      </w:r>
      <w:r w:rsidR="00325B99">
        <w:rPr>
          <w:rFonts w:hint="eastAsia"/>
        </w:rPr>
        <w:t>(E)</w:t>
      </w:r>
    </w:p>
    <w:p w14:paraId="1CA9D05E" w14:textId="77777777" w:rsidR="00325B99" w:rsidRPr="002D5676" w:rsidRDefault="00F2059C" w:rsidP="00325B99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325B99">
        <w:rPr>
          <w:rFonts w:hint="eastAsia"/>
        </w:rPr>
        <w:t>(B)</w:t>
      </w:r>
      <w:r w:rsidR="00325B99">
        <w:rPr>
          <w:rFonts w:hint="eastAsia"/>
        </w:rPr>
        <w:tab/>
      </w:r>
      <w:r w:rsidR="00325B99">
        <w:t>DEHP</w:t>
      </w:r>
      <w:r w:rsidR="00325B99" w:rsidRPr="00325B99">
        <w:rPr>
          <w:rFonts w:hint="eastAsia"/>
        </w:rPr>
        <w:t>在常溫、</w:t>
      </w:r>
      <w:proofErr w:type="gramStart"/>
      <w:r w:rsidR="00325B99" w:rsidRPr="00325B99">
        <w:rPr>
          <w:rFonts w:hint="eastAsia"/>
        </w:rPr>
        <w:t>常壓下</w:t>
      </w:r>
      <w:proofErr w:type="gramEnd"/>
      <w:r w:rsidR="00325B99" w:rsidRPr="00325B99">
        <w:rPr>
          <w:rFonts w:hint="eastAsia"/>
        </w:rPr>
        <w:t>為液態，原子間</w:t>
      </w:r>
      <w:proofErr w:type="gramStart"/>
      <w:r w:rsidR="00325B99" w:rsidRPr="00325B99">
        <w:rPr>
          <w:rFonts w:hint="eastAsia"/>
        </w:rPr>
        <w:t>均以共價鍵</w:t>
      </w:r>
      <w:proofErr w:type="gramEnd"/>
      <w:r w:rsidR="00325B99" w:rsidRPr="00325B99">
        <w:rPr>
          <w:rFonts w:hint="eastAsia"/>
        </w:rPr>
        <w:t>形成。</w:t>
      </w:r>
      <w:r w:rsidR="00325B99">
        <w:rPr>
          <w:rFonts w:hint="eastAsia"/>
        </w:rPr>
        <w:br/>
        <w:t>(D)</w:t>
      </w:r>
      <w:r w:rsidR="00325B99">
        <w:rPr>
          <w:rFonts w:hint="eastAsia"/>
        </w:rPr>
        <w:tab/>
      </w:r>
      <w:r w:rsidR="00325B99" w:rsidRPr="00325B99">
        <w:rPr>
          <w:rFonts w:hint="eastAsia"/>
        </w:rPr>
        <w:t>由</w:t>
      </w:r>
      <w:r w:rsidR="00325B99">
        <w:t>DEHP</w:t>
      </w:r>
      <w:r w:rsidR="00325B99" w:rsidRPr="00325B99">
        <w:rPr>
          <w:rFonts w:hint="eastAsia"/>
        </w:rPr>
        <w:t>結構式得知</w:t>
      </w:r>
      <w:r w:rsidR="00325B99">
        <w:t>DEHP</w:t>
      </w:r>
      <w:r w:rsidR="00325B99" w:rsidRPr="00325B99">
        <w:rPr>
          <w:rFonts w:hint="eastAsia"/>
        </w:rPr>
        <w:t>屬於分子化合物。</w:t>
      </w:r>
    </w:p>
    <w:p w14:paraId="39AB68D6" w14:textId="77777777" w:rsidR="00325B99" w:rsidRPr="00325B99" w:rsidRDefault="00F2059C" w:rsidP="00325B99">
      <w:pPr>
        <w:pStyle w:val="af0"/>
      </w:pPr>
      <w:r>
        <w:rPr>
          <w:rFonts w:hint="eastAsia"/>
        </w:rPr>
        <w:t>24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根據上述內容，下列敘述何者正確？（</w:t>
      </w:r>
      <w:r w:rsidR="00325B99" w:rsidRPr="00325B99">
        <w:t>2</w:t>
      </w:r>
      <w:r w:rsidR="00325B99" w:rsidRPr="00325B99">
        <w:rPr>
          <w:rFonts w:hint="eastAsia"/>
        </w:rPr>
        <w:t>分）</w:t>
      </w:r>
    </w:p>
    <w:p w14:paraId="7FE1A68A" w14:textId="77777777" w:rsidR="00325B99" w:rsidRPr="00325B99" w:rsidRDefault="00325B99" w:rsidP="00325B9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325B99">
        <w:rPr>
          <w:rFonts w:hint="eastAsia"/>
        </w:rPr>
        <w:t>起雲劑是</w:t>
      </w:r>
      <w:proofErr w:type="gramEnd"/>
      <w:r w:rsidRPr="00325B99">
        <w:rPr>
          <w:rFonts w:hint="eastAsia"/>
        </w:rPr>
        <w:t>混合物，是合法的食品添加劑，可使不同屬性的液體均勻混合</w:t>
      </w:r>
    </w:p>
    <w:p w14:paraId="0EBF034F" w14:textId="77777777" w:rsidR="00325B99" w:rsidRPr="00325B99" w:rsidRDefault="00325B99" w:rsidP="00325B9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325B99">
        <w:t>DEHP</w:t>
      </w:r>
      <w:r w:rsidRPr="00325B99">
        <w:rPr>
          <w:rFonts w:hint="eastAsia"/>
        </w:rPr>
        <w:t>是一種環境荷爾蒙，在水中的溶解度很小，故人體不容易攝入</w:t>
      </w:r>
    </w:p>
    <w:p w14:paraId="50EE94E3" w14:textId="77777777" w:rsidR="00325B99" w:rsidRPr="00325B99" w:rsidRDefault="00325B99" w:rsidP="00325B9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325B99">
        <w:t>DEHP</w:t>
      </w:r>
      <w:r w:rsidRPr="00325B99">
        <w:rPr>
          <w:rFonts w:hint="eastAsia"/>
        </w:rPr>
        <w:t>普遍存在各種塑膠材料之中，可增加塑膠的黏度、彈性與可塑性，同時也可作為食品的乳化劑</w:t>
      </w:r>
    </w:p>
    <w:p w14:paraId="6BD2A23A" w14:textId="77777777" w:rsidR="00325B99" w:rsidRPr="00325B99" w:rsidRDefault="00325B99" w:rsidP="00325B9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325B99">
        <w:rPr>
          <w:rFonts w:hint="eastAsia"/>
        </w:rPr>
        <w:t>之前的食品塑化劑風波是起</w:t>
      </w:r>
      <w:proofErr w:type="gramStart"/>
      <w:r w:rsidRPr="00325B99">
        <w:rPr>
          <w:rFonts w:hint="eastAsia"/>
        </w:rPr>
        <w:t>雲劑被</w:t>
      </w:r>
      <w:proofErr w:type="gramEnd"/>
      <w:r w:rsidRPr="00325B99">
        <w:rPr>
          <w:rFonts w:hint="eastAsia"/>
        </w:rPr>
        <w:t>不肖廠商當作塑化劑</w:t>
      </w:r>
      <w:proofErr w:type="gramStart"/>
      <w:r w:rsidRPr="00325B99">
        <w:rPr>
          <w:rFonts w:hint="eastAsia"/>
        </w:rPr>
        <w:t>非法地摻入</w:t>
      </w:r>
      <w:proofErr w:type="gramEnd"/>
      <w:r w:rsidRPr="00325B99">
        <w:rPr>
          <w:rFonts w:hint="eastAsia"/>
        </w:rPr>
        <w:t>塑膠製材中</w:t>
      </w:r>
    </w:p>
    <w:p w14:paraId="0AA67C24" w14:textId="77777777" w:rsidR="00F2059C" w:rsidRPr="00325B99" w:rsidRDefault="00325B99" w:rsidP="00325B99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325B99">
        <w:rPr>
          <w:rFonts w:hint="eastAsia"/>
        </w:rPr>
        <w:t>因</w:t>
      </w:r>
      <w:r w:rsidRPr="00325B99">
        <w:t>DEHP</w:t>
      </w:r>
      <w:r w:rsidRPr="00325B99">
        <w:rPr>
          <w:rFonts w:hint="eastAsia"/>
        </w:rPr>
        <w:t>僅</w:t>
      </w:r>
      <w:proofErr w:type="gramStart"/>
      <w:r w:rsidRPr="00325B99">
        <w:rPr>
          <w:rFonts w:hint="eastAsia"/>
        </w:rPr>
        <w:t>微量溶</w:t>
      </w:r>
      <w:proofErr w:type="gramEnd"/>
      <w:r w:rsidRPr="00325B99">
        <w:rPr>
          <w:rFonts w:hint="eastAsia"/>
        </w:rPr>
        <w:t>出殘留在食物中，故對身體健康沒有太大影響</w:t>
      </w:r>
      <w:r>
        <w:rPr>
          <w:rFonts w:hint="eastAsia"/>
        </w:rPr>
        <w:t>。</w:t>
      </w:r>
    </w:p>
    <w:p w14:paraId="2FF5284D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四回</w:t>
      </w:r>
      <w:r w:rsidR="00153B78" w:rsidRPr="008522B0">
        <w:rPr>
          <w:rFonts w:hint="eastAsia"/>
        </w:rPr>
        <w:t xml:space="preserve"> </w:t>
      </w:r>
    </w:p>
    <w:p w14:paraId="6B17E6CA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Pr="002D5676">
        <w:t>(</w:t>
      </w:r>
      <w:r w:rsidR="00325B99">
        <w:rPr>
          <w:rFonts w:hint="eastAsia"/>
        </w:rPr>
        <w:t>A</w:t>
      </w:r>
      <w:r w:rsidRPr="002D5676">
        <w:t>)</w:t>
      </w:r>
    </w:p>
    <w:p w14:paraId="0EFDC4E7" w14:textId="77777777" w:rsidR="00325B99" w:rsidRPr="00325B99" w:rsidRDefault="00F2059C" w:rsidP="00325B99">
      <w:pPr>
        <w:pStyle w:val="a3"/>
        <w:ind w:left="1566" w:hanging="1205"/>
      </w:pPr>
      <w:r w:rsidRPr="002D5676">
        <w:t>試題解析：</w:t>
      </w:r>
      <w:r>
        <w:rPr>
          <w:rFonts w:hint="eastAsia"/>
        </w:rPr>
        <w:tab/>
      </w:r>
      <w:r w:rsidR="00325B99">
        <w:rPr>
          <w:rFonts w:hint="eastAsia"/>
        </w:rPr>
        <w:t>(B)</w:t>
      </w:r>
      <w:r w:rsidR="00325B99">
        <w:rPr>
          <w:rFonts w:hint="eastAsia"/>
        </w:rPr>
        <w:tab/>
      </w:r>
      <w:r w:rsidR="00325B99" w:rsidRPr="00325B99">
        <w:rPr>
          <w:rFonts w:hint="eastAsia"/>
        </w:rPr>
        <w:t>以含</w:t>
      </w:r>
      <w:r w:rsidR="00325B99">
        <w:t>DEHP</w:t>
      </w:r>
      <w:r w:rsidR="00325B99" w:rsidRPr="00325B99">
        <w:rPr>
          <w:rFonts w:hint="eastAsia"/>
        </w:rPr>
        <w:t>的塑膠容器儲存食物時，</w:t>
      </w:r>
      <w:r w:rsidR="00325B99" w:rsidRPr="00325B99">
        <w:t>DEHP</w:t>
      </w:r>
      <w:r w:rsidR="00325B99" w:rsidRPr="00325B99">
        <w:rPr>
          <w:rFonts w:hint="eastAsia"/>
        </w:rPr>
        <w:t>會</w:t>
      </w:r>
      <w:proofErr w:type="gramStart"/>
      <w:r w:rsidR="00325B99" w:rsidRPr="00325B99">
        <w:rPr>
          <w:rFonts w:hint="eastAsia"/>
        </w:rPr>
        <w:t>微量溶</w:t>
      </w:r>
      <w:proofErr w:type="gramEnd"/>
      <w:r w:rsidR="00325B99" w:rsidRPr="00325B99">
        <w:rPr>
          <w:rFonts w:hint="eastAsia"/>
        </w:rPr>
        <w:t>出殘留在食物中，所</w:t>
      </w:r>
      <w:r w:rsidR="00325B99">
        <w:br/>
      </w:r>
      <w:r w:rsidR="00325B99">
        <w:rPr>
          <w:rFonts w:hint="eastAsia"/>
        </w:rPr>
        <w:tab/>
      </w:r>
      <w:r w:rsidR="00325B99">
        <w:rPr>
          <w:rFonts w:hint="eastAsia"/>
        </w:rPr>
        <w:tab/>
      </w:r>
      <w:r w:rsidR="00325B99" w:rsidRPr="00325B99">
        <w:rPr>
          <w:rFonts w:hint="eastAsia"/>
        </w:rPr>
        <w:t>以可能透過</w:t>
      </w:r>
      <w:proofErr w:type="gramStart"/>
      <w:r w:rsidR="00325B99" w:rsidRPr="00325B99">
        <w:rPr>
          <w:rFonts w:hint="eastAsia"/>
        </w:rPr>
        <w:t>飲食而攝入</w:t>
      </w:r>
      <w:proofErr w:type="gramEnd"/>
      <w:r w:rsidR="00325B99" w:rsidRPr="00325B99">
        <w:rPr>
          <w:rFonts w:hint="eastAsia"/>
        </w:rPr>
        <w:t>。</w:t>
      </w:r>
    </w:p>
    <w:p w14:paraId="38778C96" w14:textId="77777777" w:rsidR="00325B99" w:rsidRPr="00325B99" w:rsidRDefault="00325B99" w:rsidP="00325B99">
      <w:pPr>
        <w:pStyle w:val="a3"/>
        <w:ind w:left="1566" w:hanging="1205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>
        <w:t>DEHP</w:t>
      </w:r>
      <w:r w:rsidRPr="00325B99">
        <w:rPr>
          <w:rFonts w:hint="eastAsia"/>
        </w:rPr>
        <w:t>是塑化劑，不是食品的乳化劑（起雲劑）。</w:t>
      </w:r>
    </w:p>
    <w:p w14:paraId="5D5938F2" w14:textId="77777777" w:rsidR="00325B99" w:rsidRPr="00325B99" w:rsidRDefault="00325B99" w:rsidP="00325B99">
      <w:pPr>
        <w:pStyle w:val="a3"/>
        <w:ind w:left="1566" w:hanging="1205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 w:rsidRPr="00325B99">
        <w:rPr>
          <w:rFonts w:hint="eastAsia"/>
        </w:rPr>
        <w:t>之前的食品塑化劑風波是塑化劑被不肖廠商當作起</w:t>
      </w:r>
      <w:proofErr w:type="gramStart"/>
      <w:r w:rsidRPr="00325B99">
        <w:rPr>
          <w:rFonts w:hint="eastAsia"/>
        </w:rPr>
        <w:t>雲劑非法地摻</w:t>
      </w:r>
      <w:proofErr w:type="gramEnd"/>
      <w:r w:rsidRPr="00325B99">
        <w:rPr>
          <w:rFonts w:hint="eastAsia"/>
        </w:rPr>
        <w:t>入食品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325B99">
        <w:rPr>
          <w:rFonts w:hint="eastAsia"/>
        </w:rPr>
        <w:t>中。</w:t>
      </w:r>
    </w:p>
    <w:p w14:paraId="42EA8FAE" w14:textId="77777777" w:rsidR="00325B99" w:rsidRPr="002D5676" w:rsidRDefault="00325B99" w:rsidP="00325B99">
      <w:pPr>
        <w:pStyle w:val="a3"/>
        <w:ind w:left="1566" w:hanging="1205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Pr="00325B99">
        <w:rPr>
          <w:rFonts w:hint="eastAsia"/>
        </w:rPr>
        <w:t>雖</w:t>
      </w:r>
      <w:r w:rsidRPr="00325B99">
        <w:t>DEHP</w:t>
      </w:r>
      <w:r w:rsidRPr="00325B99">
        <w:rPr>
          <w:rFonts w:hint="eastAsia"/>
        </w:rPr>
        <w:t>僅</w:t>
      </w:r>
      <w:proofErr w:type="gramStart"/>
      <w:r w:rsidRPr="00325B99">
        <w:rPr>
          <w:rFonts w:hint="eastAsia"/>
        </w:rPr>
        <w:t>微量溶</w:t>
      </w:r>
      <w:proofErr w:type="gramEnd"/>
      <w:r w:rsidRPr="00325B99">
        <w:rPr>
          <w:rFonts w:hint="eastAsia"/>
        </w:rPr>
        <w:t>出殘留在食物中，但對身體健康仍有影響。</w:t>
      </w:r>
    </w:p>
    <w:p w14:paraId="3B96D20A" w14:textId="77777777" w:rsidR="00F2059C" w:rsidRDefault="00F2059C" w:rsidP="00325B99">
      <w:pPr>
        <w:pStyle w:val="af0"/>
      </w:pPr>
      <w:r>
        <w:rPr>
          <w:rFonts w:hint="eastAsia"/>
        </w:rPr>
        <w:t>25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若</w:t>
      </w:r>
      <w:r w:rsidR="00325B99" w:rsidRPr="00325B99">
        <w:t>DEHP</w:t>
      </w:r>
      <w:r w:rsidR="00325B99" w:rsidRPr="00325B99">
        <w:rPr>
          <w:rFonts w:hint="eastAsia"/>
        </w:rPr>
        <w:t>的化學式表示為</w:t>
      </w:r>
      <w:r w:rsidR="00325B99" w:rsidRPr="00325B99">
        <w:t>C</w:t>
      </w:r>
      <w:r w:rsidR="00325B99" w:rsidRPr="00325B99">
        <w:rPr>
          <w:i/>
          <w:vertAlign w:val="subscript"/>
        </w:rPr>
        <w:t>x</w:t>
      </w:r>
      <w:r w:rsidR="00325B99" w:rsidRPr="00325B99">
        <w:t>H</w:t>
      </w:r>
      <w:r w:rsidR="00325B99" w:rsidRPr="00325B99">
        <w:rPr>
          <w:vertAlign w:val="subscript"/>
        </w:rPr>
        <w:t>38</w:t>
      </w:r>
      <w:r w:rsidR="00325B99" w:rsidRPr="00325B99">
        <w:t>O</w:t>
      </w:r>
      <w:r w:rsidR="00325B99" w:rsidRPr="00325B99">
        <w:rPr>
          <w:i/>
          <w:vertAlign w:val="subscript"/>
        </w:rPr>
        <w:t>y</w:t>
      </w:r>
      <w:r w:rsidR="00325B99" w:rsidRPr="00325B99">
        <w:rPr>
          <w:rFonts w:hint="eastAsia"/>
        </w:rPr>
        <w:t>，則</w:t>
      </w:r>
      <w:r w:rsidR="00325B99" w:rsidRPr="00325B99">
        <w:rPr>
          <w:i/>
        </w:rPr>
        <w:t>x</w:t>
      </w:r>
      <w:r w:rsidR="00325B99" w:rsidRPr="00325B99">
        <w:rPr>
          <w:rFonts w:hint="eastAsia"/>
        </w:rPr>
        <w:t>＋</w:t>
      </w:r>
      <w:r w:rsidR="00325B99" w:rsidRPr="00325B99">
        <w:rPr>
          <w:i/>
        </w:rPr>
        <w:t>y</w:t>
      </w:r>
      <w:r w:rsidR="00325B99" w:rsidRPr="00325B99">
        <w:rPr>
          <w:rFonts w:hint="eastAsia"/>
        </w:rPr>
        <w:t>為若干？（</w:t>
      </w:r>
      <w:r w:rsidR="00236FB9">
        <w:rPr>
          <w:rFonts w:hint="eastAsia"/>
        </w:rPr>
        <w:t>3</w:t>
      </w:r>
      <w:r w:rsidR="00325B99" w:rsidRPr="00325B99">
        <w:rPr>
          <w:rFonts w:hint="eastAsia"/>
        </w:rPr>
        <w:t>分）</w:t>
      </w:r>
    </w:p>
    <w:p w14:paraId="24049C95" w14:textId="77777777" w:rsidR="00325B99" w:rsidRPr="00325B99" w:rsidRDefault="00325B99" w:rsidP="00325B99">
      <w:pPr>
        <w:pStyle w:val="af0"/>
        <w:tabs>
          <w:tab w:val="left" w:pos="3544"/>
        </w:tabs>
      </w:pPr>
      <w:r>
        <w:rPr>
          <w:rFonts w:hint="eastAsia"/>
        </w:rPr>
        <w:tab/>
      </w:r>
      <w:r>
        <w:rPr>
          <w:rFonts w:hint="eastAsia"/>
        </w:rPr>
        <w:t>答：</w:t>
      </w:r>
      <w:r w:rsidRPr="00325B99">
        <w:rPr>
          <w:rFonts w:hint="eastAsia"/>
          <w:color w:val="FF0000"/>
          <w:sz w:val="12"/>
          <w:szCs w:val="12"/>
          <w:u w:val="single" w:color="000000" w:themeColor="text1"/>
        </w:rPr>
        <w:t xml:space="preserve"> </w:t>
      </w:r>
      <w:r w:rsidRPr="00325B99">
        <w:rPr>
          <w:rFonts w:hint="eastAsia"/>
          <w:color w:val="FF0000"/>
          <w:u w:val="single" w:color="000000" w:themeColor="text1"/>
        </w:rPr>
        <w:t>28</w:t>
      </w:r>
      <w:r w:rsidRPr="00325B99">
        <w:rPr>
          <w:rFonts w:hint="eastAsia"/>
          <w:u w:val="single"/>
        </w:rPr>
        <w:tab/>
      </w:r>
      <w:r>
        <w:rPr>
          <w:rFonts w:hint="eastAsia"/>
        </w:rPr>
        <w:t>。</w:t>
      </w:r>
    </w:p>
    <w:p w14:paraId="5FF7B686" w14:textId="77777777" w:rsidR="00F2059C" w:rsidRPr="002D5676" w:rsidRDefault="00F2059C" w:rsidP="00F2059C">
      <w:pPr>
        <w:pStyle w:val="a3"/>
        <w:ind w:left="1566" w:hanging="1205"/>
      </w:pPr>
      <w:r w:rsidRPr="002D5676">
        <w:t>命題出處：</w:t>
      </w:r>
      <w:r>
        <w:rPr>
          <w:rFonts w:hint="eastAsia"/>
        </w:rPr>
        <w:tab/>
      </w:r>
      <w:r w:rsidR="00153B78" w:rsidRPr="008522B0">
        <w:t>龍騰【</w:t>
      </w:r>
      <w:r w:rsidR="00153B78" w:rsidRPr="008522B0">
        <w:rPr>
          <w:rFonts w:hint="eastAsia"/>
        </w:rPr>
        <w:t>超模</w:t>
      </w:r>
      <w:r w:rsidR="00153B78" w:rsidRPr="008522B0">
        <w:t>】</w:t>
      </w:r>
      <w:r w:rsidR="00153B78" w:rsidRPr="008522B0">
        <w:rPr>
          <w:rFonts w:hint="eastAsia"/>
        </w:rPr>
        <w:t>自然科學測全真模擬題本</w:t>
      </w:r>
      <w:r w:rsidR="00153B78" w:rsidRPr="008522B0">
        <w:t xml:space="preserve"> </w:t>
      </w:r>
      <w:r w:rsidR="00153B78" w:rsidRPr="008522B0">
        <w:rPr>
          <w:rFonts w:hint="eastAsia"/>
        </w:rPr>
        <w:t>第四回</w:t>
      </w:r>
      <w:r w:rsidR="00153B78" w:rsidRPr="008522B0">
        <w:rPr>
          <w:rFonts w:hint="eastAsia"/>
        </w:rPr>
        <w:t xml:space="preserve"> </w:t>
      </w:r>
    </w:p>
    <w:p w14:paraId="3D222DF0" w14:textId="77777777" w:rsidR="00F2059C" w:rsidRPr="002D5676" w:rsidRDefault="00F2059C" w:rsidP="00F2059C">
      <w:pPr>
        <w:pStyle w:val="a3"/>
        <w:ind w:left="1566" w:hanging="1205"/>
      </w:pPr>
      <w:r w:rsidRPr="002D5676">
        <w:t>參考答案：</w:t>
      </w:r>
      <w:r>
        <w:rPr>
          <w:rFonts w:hint="eastAsia"/>
        </w:rPr>
        <w:tab/>
      </w:r>
      <w:r w:rsidR="00325B99">
        <w:rPr>
          <w:rFonts w:hint="eastAsia"/>
        </w:rPr>
        <w:t>28</w:t>
      </w:r>
    </w:p>
    <w:p w14:paraId="6349224F" w14:textId="77777777" w:rsidR="00064515" w:rsidRPr="00F2059C" w:rsidRDefault="00325B99" w:rsidP="00325B99">
      <w:pPr>
        <w:pStyle w:val="a3"/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700736" behindDoc="1" locked="0" layoutInCell="1" allowOverlap="1" wp14:anchorId="057A079B" wp14:editId="35826741">
            <wp:simplePos x="0" y="0"/>
            <wp:positionH relativeFrom="column">
              <wp:posOffset>3388360</wp:posOffset>
            </wp:positionH>
            <wp:positionV relativeFrom="paragraph">
              <wp:posOffset>12065</wp:posOffset>
            </wp:positionV>
            <wp:extent cx="1133475" cy="827405"/>
            <wp:effectExtent l="0" t="0" r="9525" b="0"/>
            <wp:wrapNone/>
            <wp:docPr id="305" name="圖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49-解.eps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059C" w:rsidRPr="002D5676">
        <w:t>試題解析：</w:t>
      </w:r>
      <w:r w:rsidR="00F2059C">
        <w:rPr>
          <w:rFonts w:hint="eastAsia"/>
        </w:rPr>
        <w:tab/>
      </w:r>
      <w:r w:rsidRPr="00325B99">
        <w:rPr>
          <w:rFonts w:hint="eastAsia"/>
        </w:rPr>
        <w:t>由結構式（鍵線式）可知：</w:t>
      </w:r>
      <w:r>
        <w:br/>
      </w:r>
      <w:r w:rsidRPr="00325B99">
        <w:rPr>
          <w:rFonts w:hint="eastAsia"/>
        </w:rPr>
        <w:t>有</w:t>
      </w:r>
      <w:proofErr w:type="gramStart"/>
      <w:r>
        <w:t>24</w:t>
      </w:r>
      <w:r w:rsidRPr="00325B99">
        <w:rPr>
          <w:rFonts w:hint="eastAsia"/>
        </w:rPr>
        <w:t>個碳、</w:t>
      </w:r>
      <w:r w:rsidRPr="00325B99">
        <w:t>4</w:t>
      </w:r>
      <w:r w:rsidRPr="00325B99">
        <w:rPr>
          <w:rFonts w:hint="eastAsia"/>
        </w:rPr>
        <w:t>個氧，</w:t>
      </w:r>
      <w:proofErr w:type="gramEnd"/>
      <w:r>
        <w:rPr>
          <w:rFonts w:hint="eastAsia"/>
        </w:rPr>
        <w:br/>
      </w:r>
      <w:r w:rsidRPr="00325B99">
        <w:rPr>
          <w:rFonts w:hint="eastAsia"/>
        </w:rPr>
        <w:t>故</w:t>
      </w:r>
      <w:r w:rsidRPr="00325B99">
        <w:rPr>
          <w:i/>
        </w:rPr>
        <w:t>x</w:t>
      </w:r>
      <w:r w:rsidRPr="00325B99">
        <w:rPr>
          <w:rFonts w:hint="eastAsia"/>
        </w:rPr>
        <w:t>＋</w:t>
      </w:r>
      <w:r w:rsidRPr="00325B99">
        <w:rPr>
          <w:i/>
        </w:rPr>
        <w:t>y</w:t>
      </w:r>
      <w:r w:rsidRPr="00325B99">
        <w:rPr>
          <w:rFonts w:hint="eastAsia"/>
        </w:rPr>
        <w:t>＝</w:t>
      </w:r>
      <w:r w:rsidRPr="00325B99">
        <w:t>28</w:t>
      </w:r>
      <w:r w:rsidRPr="00325B99">
        <w:rPr>
          <w:rFonts w:hint="eastAsia"/>
        </w:rPr>
        <w:t>。</w:t>
      </w:r>
      <w:r w:rsidR="00732074">
        <w:rPr>
          <w:rFonts w:hint="eastAsia"/>
        </w:rPr>
        <w:t xml:space="preserve"> </w:t>
      </w:r>
    </w:p>
    <w:sectPr w:rsidR="00064515" w:rsidRPr="00F2059C" w:rsidSect="00B933BC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BE236" w14:textId="77777777" w:rsidR="00E33152" w:rsidRDefault="00E33152">
      <w:r>
        <w:separator/>
      </w:r>
    </w:p>
  </w:endnote>
  <w:endnote w:type="continuationSeparator" w:id="0">
    <w:p w14:paraId="17F03E20" w14:textId="77777777" w:rsidR="00E33152" w:rsidRDefault="00E331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altName w:val="微軟正黑體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9060000" w:usb2="00000010" w:usb3="00000000" w:csb0="0008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DFMingStd-W5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5D0A68" w14:textId="77777777" w:rsidR="00B670CC" w:rsidRDefault="00B670CC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1B651BD0" w14:textId="77777777" w:rsidR="00B670CC" w:rsidRPr="00E8503A" w:rsidRDefault="00B670CC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3B06D8" w14:textId="77777777" w:rsidR="00B670CC" w:rsidRDefault="00B670CC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1C025C">
      <w:rPr>
        <w:rStyle w:val="a9"/>
        <w:noProof/>
      </w:rPr>
      <w:t>1</w:t>
    </w:r>
    <w:r>
      <w:rPr>
        <w:rStyle w:val="a9"/>
      </w:rPr>
      <w:fldChar w:fldCharType="end"/>
    </w:r>
  </w:p>
  <w:p w14:paraId="0F826749" w14:textId="77777777" w:rsidR="00B670CC" w:rsidRPr="00A91181" w:rsidRDefault="00B670CC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7E8DFD" w14:textId="77777777" w:rsidR="00E2241C" w:rsidRDefault="00E2241C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B956B5" w14:textId="77777777" w:rsidR="00B670CC" w:rsidRPr="00705C54" w:rsidRDefault="00B670CC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90805EF" wp14:editId="43D8AC71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0DF593" w14:textId="77777777" w:rsidR="00B670CC" w:rsidRPr="00705C54" w:rsidRDefault="00B670CC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A5C4663" wp14:editId="71052DE9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1CB0E" w14:textId="77777777" w:rsidR="00B670CC" w:rsidRDefault="00B670C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CB5AFC" w14:textId="77777777" w:rsidR="00E33152" w:rsidRDefault="00E33152">
      <w:r>
        <w:separator/>
      </w:r>
    </w:p>
  </w:footnote>
  <w:footnote w:type="continuationSeparator" w:id="0">
    <w:p w14:paraId="15A89AF4" w14:textId="77777777" w:rsidR="00E33152" w:rsidRDefault="00E331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14564" w14:textId="77777777" w:rsidR="00E2241C" w:rsidRDefault="00E2241C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D2F539" w14:textId="77777777" w:rsidR="00E2241C" w:rsidRDefault="00E2241C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3947B" w14:textId="77777777" w:rsidR="00E2241C" w:rsidRDefault="00E2241C">
    <w:pPr>
      <w:pStyle w:val="a5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C7F80A" w14:textId="77777777" w:rsidR="00B670CC" w:rsidRPr="00506E86" w:rsidRDefault="00B670CC" w:rsidP="00506E86">
    <w:pPr>
      <w:pStyle w:val="a7"/>
      <w:rPr>
        <w:rFonts w:eastAsia="華康楷書體W3"/>
        <w:sz w:val="21"/>
        <w:szCs w:val="21"/>
      </w:rPr>
    </w:pPr>
  </w:p>
  <w:p w14:paraId="7B839AC1" w14:textId="77777777" w:rsidR="00B670CC" w:rsidRPr="002F08CE" w:rsidRDefault="00B670CC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65F6B1B" wp14:editId="359CAF4B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21581D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2241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5B3E335D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236FB9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65F6B1B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" filled="f" stroked="f">
              <v:textbox>
                <w:txbxContent>
                  <w:p w14:paraId="3521581D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2241C">
                      <w:rPr>
                        <w:rStyle w:val="a9"/>
                        <w:noProof/>
                        <w:sz w:val="21"/>
                        <w:szCs w:val="21"/>
                      </w:rPr>
                      <w:t>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5B3E335D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236FB9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56FDAAD5" wp14:editId="5C8F9E5F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D8E5522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E2241C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2864A7E2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6FDAAD5" id="Text Box 32" o:spid="_x0000_s1031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" filled="f" stroked="f">
              <v:textbox>
                <w:txbxContent>
                  <w:p w14:paraId="0D8E5522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E2241C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2864A7E2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A9A373" w14:textId="77777777" w:rsidR="00B670CC" w:rsidRPr="005E0DFC" w:rsidRDefault="00B670CC">
    <w:pPr>
      <w:pStyle w:val="a5"/>
      <w:rPr>
        <w:sz w:val="21"/>
        <w:szCs w:val="21"/>
      </w:rPr>
    </w:pPr>
  </w:p>
  <w:p w14:paraId="18F04E58" w14:textId="77777777" w:rsidR="00B670CC" w:rsidRPr="005E0DFC" w:rsidRDefault="00B670CC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CBB790F" wp14:editId="0F1FE010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87D768C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2241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50398E5C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236FB9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BB790F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" filled="f" stroked="f">
              <v:textbox>
                <w:txbxContent>
                  <w:p w14:paraId="087D768C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2241C">
                      <w:rPr>
                        <w:rStyle w:val="a9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50398E5C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236FB9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54E36E59" wp14:editId="340D3070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3366572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E2241C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68DE9EC1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4E36E59" id="Text Box 34" o:spid="_x0000_s1033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" filled="f" stroked="f">
              <v:textbox>
                <w:txbxContent>
                  <w:p w14:paraId="53366572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E2241C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68DE9EC1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AD3770" w14:textId="77777777" w:rsidR="00B670CC" w:rsidRDefault="00B670C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3A8B"/>
    <w:rsid w:val="00032B01"/>
    <w:rsid w:val="000377FD"/>
    <w:rsid w:val="000411D1"/>
    <w:rsid w:val="000415D1"/>
    <w:rsid w:val="000470C6"/>
    <w:rsid w:val="00051F80"/>
    <w:rsid w:val="000628C4"/>
    <w:rsid w:val="00064515"/>
    <w:rsid w:val="00072D07"/>
    <w:rsid w:val="000842B8"/>
    <w:rsid w:val="00084E30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51DB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7C6"/>
    <w:rsid w:val="001708AC"/>
    <w:rsid w:val="001719A0"/>
    <w:rsid w:val="001809F1"/>
    <w:rsid w:val="001818F8"/>
    <w:rsid w:val="001911CF"/>
    <w:rsid w:val="001A781C"/>
    <w:rsid w:val="001B0461"/>
    <w:rsid w:val="001C025C"/>
    <w:rsid w:val="001C37CC"/>
    <w:rsid w:val="001C5A4F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1F80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908AB"/>
    <w:rsid w:val="002917E9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6E00"/>
    <w:rsid w:val="00301C13"/>
    <w:rsid w:val="00305211"/>
    <w:rsid w:val="00314480"/>
    <w:rsid w:val="0032175C"/>
    <w:rsid w:val="00325B99"/>
    <w:rsid w:val="00326A15"/>
    <w:rsid w:val="003328F8"/>
    <w:rsid w:val="00347D33"/>
    <w:rsid w:val="00354B2C"/>
    <w:rsid w:val="003645B6"/>
    <w:rsid w:val="00366013"/>
    <w:rsid w:val="003702F2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C156C"/>
    <w:rsid w:val="004D5ED4"/>
    <w:rsid w:val="004E08B4"/>
    <w:rsid w:val="004E474B"/>
    <w:rsid w:val="004F789F"/>
    <w:rsid w:val="0050213D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C3042"/>
    <w:rsid w:val="005D2A5F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3CC8"/>
    <w:rsid w:val="00700876"/>
    <w:rsid w:val="00701274"/>
    <w:rsid w:val="00705559"/>
    <w:rsid w:val="00705C54"/>
    <w:rsid w:val="007113DA"/>
    <w:rsid w:val="00713386"/>
    <w:rsid w:val="00715947"/>
    <w:rsid w:val="00727742"/>
    <w:rsid w:val="007277E7"/>
    <w:rsid w:val="00727BEE"/>
    <w:rsid w:val="0073023F"/>
    <w:rsid w:val="00731432"/>
    <w:rsid w:val="0073163A"/>
    <w:rsid w:val="00732074"/>
    <w:rsid w:val="00732AA9"/>
    <w:rsid w:val="00735FAA"/>
    <w:rsid w:val="0074303F"/>
    <w:rsid w:val="00744047"/>
    <w:rsid w:val="00745277"/>
    <w:rsid w:val="007459DC"/>
    <w:rsid w:val="007502F8"/>
    <w:rsid w:val="00752137"/>
    <w:rsid w:val="00757B54"/>
    <w:rsid w:val="00764E7E"/>
    <w:rsid w:val="007762A8"/>
    <w:rsid w:val="007823F8"/>
    <w:rsid w:val="0078393D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4636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F42"/>
    <w:rsid w:val="009C77A0"/>
    <w:rsid w:val="009D0C12"/>
    <w:rsid w:val="009E26A3"/>
    <w:rsid w:val="00A00143"/>
    <w:rsid w:val="00A067CD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28A"/>
    <w:rsid w:val="00B43D7E"/>
    <w:rsid w:val="00B5299D"/>
    <w:rsid w:val="00B53925"/>
    <w:rsid w:val="00B612C5"/>
    <w:rsid w:val="00B670CC"/>
    <w:rsid w:val="00B70554"/>
    <w:rsid w:val="00B84A90"/>
    <w:rsid w:val="00B933BC"/>
    <w:rsid w:val="00B96F78"/>
    <w:rsid w:val="00BA2050"/>
    <w:rsid w:val="00BA4E23"/>
    <w:rsid w:val="00BA4F19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6F97"/>
    <w:rsid w:val="00C34B70"/>
    <w:rsid w:val="00C35045"/>
    <w:rsid w:val="00C5400D"/>
    <w:rsid w:val="00C54A8A"/>
    <w:rsid w:val="00C648F4"/>
    <w:rsid w:val="00C7428B"/>
    <w:rsid w:val="00C86CE7"/>
    <w:rsid w:val="00C87D96"/>
    <w:rsid w:val="00C904DA"/>
    <w:rsid w:val="00C931D6"/>
    <w:rsid w:val="00C943FA"/>
    <w:rsid w:val="00CA2085"/>
    <w:rsid w:val="00CB5688"/>
    <w:rsid w:val="00CC6879"/>
    <w:rsid w:val="00CD49AB"/>
    <w:rsid w:val="00CD7693"/>
    <w:rsid w:val="00CE0459"/>
    <w:rsid w:val="00CE05FC"/>
    <w:rsid w:val="00D06421"/>
    <w:rsid w:val="00D076CC"/>
    <w:rsid w:val="00D07A2D"/>
    <w:rsid w:val="00D07AD9"/>
    <w:rsid w:val="00D214CB"/>
    <w:rsid w:val="00D30F10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241C"/>
    <w:rsid w:val="00E24497"/>
    <w:rsid w:val="00E3100D"/>
    <w:rsid w:val="00E3165E"/>
    <w:rsid w:val="00E33152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1B8E"/>
    <w:rsid w:val="00E8503A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14A48"/>
    <w:rsid w:val="00F2059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0C9E7763"/>
  <w15:docId w15:val="{E04CDE43-1543-439C-B0A2-D6D849D97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C35045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fe">
    <w:name w:val="選填題選項"/>
    <w:basedOn w:val="af0"/>
    <w:qFormat/>
    <w:rsid w:val="009C77A0"/>
    <w:pPr>
      <w:ind w:leftChars="150" w:left="722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34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50" Type="http://schemas.openxmlformats.org/officeDocument/2006/relationships/image" Target="media/image27.wmf"/><Relationship Id="rId55" Type="http://schemas.openxmlformats.org/officeDocument/2006/relationships/image" Target="media/image31.wmf"/><Relationship Id="rId63" Type="http://schemas.openxmlformats.org/officeDocument/2006/relationships/header" Target="head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5.wmf"/><Relationship Id="rId40" Type="http://schemas.openxmlformats.org/officeDocument/2006/relationships/image" Target="media/image18.wmf"/><Relationship Id="rId45" Type="http://schemas.openxmlformats.org/officeDocument/2006/relationships/image" Target="media/image23.wmf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footer" Target="footer4.xml"/><Relationship Id="rId19" Type="http://schemas.openxmlformats.org/officeDocument/2006/relationships/image" Target="media/image4.wmf"/><Relationship Id="rId14" Type="http://schemas.openxmlformats.org/officeDocument/2006/relationships/header" Target="head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2.bin"/><Relationship Id="rId64" Type="http://schemas.openxmlformats.org/officeDocument/2006/relationships/footer" Target="footer6.xml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header" Target="header3.xm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6.wmf"/><Relationship Id="rId46" Type="http://schemas.openxmlformats.org/officeDocument/2006/relationships/image" Target="media/image24.wmf"/><Relationship Id="rId59" Type="http://schemas.openxmlformats.org/officeDocument/2006/relationships/header" Target="header4.xml"/><Relationship Id="rId20" Type="http://schemas.openxmlformats.org/officeDocument/2006/relationships/image" Target="media/image5.wmf"/><Relationship Id="rId41" Type="http://schemas.openxmlformats.org/officeDocument/2006/relationships/image" Target="media/image19.wmf"/><Relationship Id="rId54" Type="http://schemas.openxmlformats.org/officeDocument/2006/relationships/oleObject" Target="embeddings/oleObject11.bin"/><Relationship Id="rId62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49" Type="http://schemas.openxmlformats.org/officeDocument/2006/relationships/image" Target="media/image26.wmf"/><Relationship Id="rId57" Type="http://schemas.openxmlformats.org/officeDocument/2006/relationships/image" Target="media/image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22.wmf"/><Relationship Id="rId52" Type="http://schemas.openxmlformats.org/officeDocument/2006/relationships/image" Target="media/image29.wmf"/><Relationship Id="rId60" Type="http://schemas.openxmlformats.org/officeDocument/2006/relationships/header" Target="header5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9" Type="http://schemas.openxmlformats.org/officeDocument/2006/relationships/image" Target="media/image17.wmf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AA36E-FCB4-4C0B-B4E8-C396C7E14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15</Pages>
  <Words>1843</Words>
  <Characters>10506</Characters>
  <Application>Microsoft Office Word</Application>
  <DocSecurity>0</DocSecurity>
  <Lines>87</Lines>
  <Paragraphs>24</Paragraphs>
  <ScaleCrop>false</ScaleCrop>
  <Company>CMT</Company>
  <LinksUpToDate>false</LinksUpToDate>
  <CharactersWithSpaces>1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52[咏翰]</cp:lastModifiedBy>
  <cp:revision>30</cp:revision>
  <cp:lastPrinted>2023-08-30T01:18:00Z</cp:lastPrinted>
  <dcterms:created xsi:type="dcterms:W3CDTF">2022-08-08T04:15:00Z</dcterms:created>
  <dcterms:modified xsi:type="dcterms:W3CDTF">2024-09-10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